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word/commentsExtensible.xml" ContentType="application/vnd.openxmlformats-officedocument.wordprocessingml.commentsExtensible+xml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72F61" w:rsidRPr="00633CE4" w:rsidRDefault="00372F61" w:rsidP="00372F61">
      <w:pPr>
        <w:tabs>
          <w:tab w:val="left" w:pos="1866"/>
          <w:tab w:val="center" w:pos="4844"/>
        </w:tabs>
        <w:ind w:firstLine="425"/>
        <w:jc w:val="center"/>
        <w:rPr>
          <w:rFonts w:ascii="Times New Roman" w:hAnsi="Times New Roman"/>
          <w:bCs/>
        </w:rPr>
      </w:pPr>
      <w:r w:rsidRPr="00633CE4">
        <w:rPr>
          <w:rFonts w:ascii="Times New Roman" w:hAnsi="Times New Roman"/>
          <w:bCs/>
        </w:rPr>
        <w:t xml:space="preserve">Министерство </w:t>
      </w:r>
      <w:r>
        <w:rPr>
          <w:rFonts w:ascii="Times New Roman" w:hAnsi="Times New Roman"/>
          <w:bCs/>
        </w:rPr>
        <w:t>науки и высшего образования</w:t>
      </w:r>
      <w:r w:rsidRPr="00633CE4">
        <w:rPr>
          <w:rFonts w:ascii="Times New Roman" w:hAnsi="Times New Roman"/>
          <w:bCs/>
        </w:rPr>
        <w:t xml:space="preserve"> РФ</w:t>
      </w:r>
    </w:p>
    <w:p w:rsidR="00372F61" w:rsidRPr="00633CE4" w:rsidRDefault="00372F61" w:rsidP="00372F61">
      <w:pPr>
        <w:ind w:firstLine="425"/>
        <w:jc w:val="center"/>
        <w:rPr>
          <w:rFonts w:ascii="Times New Roman" w:hAnsi="Times New Roman"/>
          <w:bCs/>
        </w:rPr>
      </w:pPr>
      <w:r w:rsidRPr="00633CE4">
        <w:rPr>
          <w:rFonts w:ascii="Times New Roman" w:hAnsi="Times New Roman"/>
          <w:bCs/>
        </w:rPr>
        <w:t xml:space="preserve">Федеральное государственное автономное образовательное учреждение </w:t>
      </w:r>
    </w:p>
    <w:p w:rsidR="00372F61" w:rsidRPr="00633CE4" w:rsidRDefault="00372F61" w:rsidP="00372F61">
      <w:pPr>
        <w:ind w:firstLine="425"/>
        <w:jc w:val="center"/>
        <w:rPr>
          <w:rFonts w:ascii="Times New Roman" w:hAnsi="Times New Roman"/>
          <w:bCs/>
        </w:rPr>
      </w:pPr>
      <w:r w:rsidRPr="00633CE4">
        <w:rPr>
          <w:rFonts w:ascii="Times New Roman" w:hAnsi="Times New Roman"/>
          <w:bCs/>
        </w:rPr>
        <w:t>высшего образования</w:t>
      </w:r>
    </w:p>
    <w:p w:rsidR="00372F61" w:rsidRPr="00633CE4" w:rsidRDefault="00372F61" w:rsidP="00372F61">
      <w:pPr>
        <w:ind w:firstLine="425"/>
        <w:jc w:val="center"/>
        <w:rPr>
          <w:rFonts w:ascii="Times New Roman" w:hAnsi="Times New Roman"/>
          <w:b/>
          <w:bCs/>
        </w:rPr>
      </w:pPr>
      <w:r w:rsidRPr="00633CE4">
        <w:rPr>
          <w:rFonts w:ascii="Times New Roman" w:hAnsi="Times New Roman"/>
          <w:b/>
          <w:bCs/>
        </w:rPr>
        <w:t>«СИБИРСКИЙ ФЕДЕРАЛЬНЫЙ УНИВЕРСИТЕТ»</w:t>
      </w:r>
    </w:p>
    <w:p w:rsidR="00372F61" w:rsidRPr="00633CE4" w:rsidRDefault="00372F61" w:rsidP="00372F61">
      <w:pPr>
        <w:ind w:firstLine="425"/>
        <w:jc w:val="center"/>
        <w:rPr>
          <w:rFonts w:ascii="Times New Roman" w:hAnsi="Times New Roman"/>
          <w:sz w:val="32"/>
          <w:szCs w:val="20"/>
        </w:rPr>
      </w:pPr>
    </w:p>
    <w:p w:rsidR="00372F61" w:rsidRDefault="00372F61" w:rsidP="00372F61">
      <w:pPr>
        <w:tabs>
          <w:tab w:val="left" w:pos="8789"/>
        </w:tabs>
        <w:ind w:left="5670"/>
        <w:jc w:val="center"/>
        <w:rPr>
          <w:rFonts w:ascii="Times New Roman" w:hAnsi="Times New Roman"/>
          <w:sz w:val="24"/>
          <w:szCs w:val="24"/>
        </w:rPr>
      </w:pPr>
    </w:p>
    <w:p w:rsidR="00F257E1" w:rsidRDefault="00F257E1" w:rsidP="00372F61">
      <w:pPr>
        <w:tabs>
          <w:tab w:val="left" w:pos="8789"/>
        </w:tabs>
        <w:ind w:left="5670"/>
        <w:jc w:val="center"/>
        <w:rPr>
          <w:rFonts w:ascii="Times New Roman" w:hAnsi="Times New Roman"/>
          <w:sz w:val="24"/>
          <w:szCs w:val="24"/>
        </w:rPr>
      </w:pPr>
    </w:p>
    <w:p w:rsidR="00F257E1" w:rsidRDefault="00F257E1" w:rsidP="00372F61">
      <w:pPr>
        <w:tabs>
          <w:tab w:val="left" w:pos="8789"/>
        </w:tabs>
        <w:ind w:left="5670"/>
        <w:jc w:val="center"/>
        <w:rPr>
          <w:rFonts w:ascii="Times New Roman" w:hAnsi="Times New Roman"/>
          <w:sz w:val="24"/>
          <w:szCs w:val="24"/>
        </w:rPr>
      </w:pPr>
    </w:p>
    <w:p w:rsidR="00F257E1" w:rsidRDefault="00F257E1" w:rsidP="00372F61">
      <w:pPr>
        <w:tabs>
          <w:tab w:val="left" w:pos="8789"/>
        </w:tabs>
        <w:ind w:left="5670"/>
        <w:jc w:val="center"/>
        <w:rPr>
          <w:rFonts w:ascii="Times New Roman" w:hAnsi="Times New Roman"/>
          <w:sz w:val="24"/>
          <w:szCs w:val="24"/>
        </w:rPr>
      </w:pPr>
    </w:p>
    <w:p w:rsidR="00F257E1" w:rsidRDefault="00F257E1" w:rsidP="00372F61">
      <w:pPr>
        <w:tabs>
          <w:tab w:val="left" w:pos="8789"/>
        </w:tabs>
        <w:ind w:left="5670"/>
        <w:jc w:val="center"/>
        <w:rPr>
          <w:rFonts w:ascii="Times New Roman" w:hAnsi="Times New Roman"/>
          <w:sz w:val="24"/>
          <w:szCs w:val="24"/>
        </w:rPr>
      </w:pPr>
    </w:p>
    <w:p w:rsidR="00F257E1" w:rsidRDefault="00F257E1" w:rsidP="00372F61">
      <w:pPr>
        <w:tabs>
          <w:tab w:val="left" w:pos="8789"/>
        </w:tabs>
        <w:ind w:left="5670"/>
        <w:jc w:val="center"/>
        <w:rPr>
          <w:rFonts w:ascii="Times New Roman" w:hAnsi="Times New Roman"/>
          <w:sz w:val="24"/>
          <w:szCs w:val="24"/>
        </w:rPr>
      </w:pPr>
    </w:p>
    <w:p w:rsidR="00F257E1" w:rsidRDefault="00F257E1" w:rsidP="00372F61">
      <w:pPr>
        <w:tabs>
          <w:tab w:val="left" w:pos="8789"/>
        </w:tabs>
        <w:ind w:left="5670"/>
        <w:jc w:val="center"/>
        <w:rPr>
          <w:rFonts w:ascii="Times New Roman" w:hAnsi="Times New Roman"/>
          <w:sz w:val="24"/>
          <w:szCs w:val="24"/>
        </w:rPr>
      </w:pPr>
    </w:p>
    <w:p w:rsidR="005C1609" w:rsidRDefault="005C1609" w:rsidP="00372F61">
      <w:pPr>
        <w:tabs>
          <w:tab w:val="left" w:pos="8789"/>
        </w:tabs>
        <w:ind w:left="5670"/>
        <w:jc w:val="center"/>
        <w:rPr>
          <w:rFonts w:ascii="Times New Roman" w:hAnsi="Times New Roman"/>
          <w:sz w:val="24"/>
          <w:szCs w:val="24"/>
        </w:rPr>
      </w:pPr>
    </w:p>
    <w:p w:rsidR="005C1609" w:rsidRDefault="005C1609" w:rsidP="00372F61">
      <w:pPr>
        <w:tabs>
          <w:tab w:val="left" w:pos="8789"/>
        </w:tabs>
        <w:ind w:left="5670"/>
        <w:jc w:val="center"/>
        <w:rPr>
          <w:rFonts w:ascii="Times New Roman" w:hAnsi="Times New Roman"/>
          <w:sz w:val="24"/>
          <w:szCs w:val="24"/>
        </w:rPr>
      </w:pPr>
    </w:p>
    <w:p w:rsidR="00F257E1" w:rsidRDefault="00F257E1" w:rsidP="00372F61">
      <w:pPr>
        <w:tabs>
          <w:tab w:val="left" w:pos="8789"/>
        </w:tabs>
        <w:ind w:left="5670"/>
        <w:jc w:val="center"/>
        <w:rPr>
          <w:rFonts w:ascii="Times New Roman" w:hAnsi="Times New Roman"/>
          <w:sz w:val="24"/>
          <w:szCs w:val="24"/>
        </w:rPr>
      </w:pPr>
    </w:p>
    <w:p w:rsidR="00F257E1" w:rsidRPr="003C37F6" w:rsidRDefault="00F257E1" w:rsidP="00372F61">
      <w:pPr>
        <w:tabs>
          <w:tab w:val="left" w:pos="8789"/>
        </w:tabs>
        <w:ind w:left="5670"/>
        <w:jc w:val="center"/>
        <w:rPr>
          <w:rFonts w:ascii="Times New Roman" w:hAnsi="Times New Roman"/>
          <w:b/>
          <w:i/>
          <w:caps/>
          <w:sz w:val="20"/>
          <w:szCs w:val="28"/>
        </w:rPr>
      </w:pPr>
    </w:p>
    <w:p w:rsidR="00372F61" w:rsidRPr="00633CE4" w:rsidRDefault="00372F61" w:rsidP="00372F61">
      <w:pPr>
        <w:ind w:firstLine="425"/>
        <w:jc w:val="center"/>
        <w:rPr>
          <w:rFonts w:ascii="Times New Roman" w:hAnsi="Times New Roman"/>
          <w:b/>
          <w:caps/>
          <w:sz w:val="20"/>
          <w:szCs w:val="28"/>
        </w:rPr>
      </w:pPr>
    </w:p>
    <w:p w:rsidR="00372F61" w:rsidRPr="00633CE4" w:rsidRDefault="00372F61" w:rsidP="00372F61">
      <w:pPr>
        <w:rPr>
          <w:rFonts w:ascii="Times New Roman" w:hAnsi="Times New Roman"/>
          <w:b/>
          <w:caps/>
          <w:sz w:val="36"/>
          <w:szCs w:val="20"/>
        </w:rPr>
      </w:pPr>
    </w:p>
    <w:p w:rsidR="00EF0FE1" w:rsidRDefault="005C1609" w:rsidP="009C068D">
      <w:pPr>
        <w:spacing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  <w:r>
        <w:rPr>
          <w:rFonts w:ascii="Times New Roman" w:hAnsi="Times New Roman"/>
          <w:b/>
          <w:caps/>
          <w:sz w:val="28"/>
          <w:szCs w:val="28"/>
        </w:rPr>
        <w:t xml:space="preserve">КОМПЛЕКТ </w:t>
      </w:r>
      <w:r w:rsidR="00802A29">
        <w:rPr>
          <w:rFonts w:ascii="Times New Roman" w:hAnsi="Times New Roman"/>
          <w:b/>
          <w:caps/>
          <w:sz w:val="28"/>
          <w:szCs w:val="28"/>
        </w:rPr>
        <w:t>ОЦЕНОЧНЫХ</w:t>
      </w:r>
      <w:r>
        <w:rPr>
          <w:rFonts w:ascii="Times New Roman" w:hAnsi="Times New Roman"/>
          <w:b/>
          <w:caps/>
          <w:sz w:val="28"/>
          <w:szCs w:val="28"/>
        </w:rPr>
        <w:t xml:space="preserve"> МАТЕРИАЛОВ </w:t>
      </w:r>
    </w:p>
    <w:p w:rsidR="00D946CF" w:rsidRDefault="00D946CF" w:rsidP="009C068D">
      <w:pPr>
        <w:spacing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  <w:r>
        <w:rPr>
          <w:rFonts w:ascii="Times New Roman" w:hAnsi="Times New Roman"/>
          <w:b/>
          <w:caps/>
          <w:sz w:val="28"/>
          <w:szCs w:val="28"/>
        </w:rPr>
        <w:t>ПО ДИСЦИПЛИНЕ</w:t>
      </w:r>
      <w:r w:rsidR="009C068D">
        <w:rPr>
          <w:rFonts w:ascii="Times New Roman" w:hAnsi="Times New Roman"/>
          <w:b/>
          <w:caps/>
          <w:sz w:val="28"/>
          <w:szCs w:val="28"/>
        </w:rPr>
        <w:t xml:space="preserve"> (МОДУЛЮ) / ПРАКТИКЕ</w:t>
      </w:r>
    </w:p>
    <w:p w:rsidR="00397A5F" w:rsidRDefault="00397A5F" w:rsidP="00BF427B">
      <w:pPr>
        <w:jc w:val="center"/>
        <w:rPr>
          <w:rFonts w:ascii="Times New Roman" w:hAnsi="Times New Roman"/>
          <w:sz w:val="28"/>
          <w:szCs w:val="28"/>
          <w:u w:val="single"/>
        </w:rPr>
      </w:pPr>
    </w:p>
    <w:p w:rsidR="00BF427B" w:rsidRPr="00397A5F" w:rsidRDefault="00EA5A78" w:rsidP="00BF427B">
      <w:pPr>
        <w:jc w:val="center"/>
        <w:rPr>
          <w:rFonts w:ascii="Times New Roman" w:hAnsi="Times New Roman"/>
          <w:color w:val="000000"/>
          <w:sz w:val="28"/>
          <w:szCs w:val="28"/>
          <w:u w:val="single"/>
        </w:rPr>
      </w:pPr>
      <w:r>
        <w:rPr>
          <w:rFonts w:ascii="Times New Roman" w:hAnsi="Times New Roman"/>
          <w:sz w:val="28"/>
          <w:szCs w:val="28"/>
          <w:u w:val="single"/>
        </w:rPr>
        <w:t xml:space="preserve">Б1.О.16.01 </w:t>
      </w:r>
      <w:r w:rsidRPr="004605D9">
        <w:rPr>
          <w:rFonts w:ascii="Times New Roman" w:hAnsi="Times New Roman"/>
          <w:color w:val="000000"/>
          <w:sz w:val="28"/>
          <w:szCs w:val="28"/>
          <w:u w:val="single"/>
        </w:rPr>
        <w:t>Теоретическая механика</w:t>
      </w:r>
      <w:r w:rsidR="00BF427B" w:rsidRPr="00397A5F">
        <w:rPr>
          <w:rFonts w:ascii="Times New Roman" w:hAnsi="Times New Roman"/>
          <w:b/>
          <w:caps/>
          <w:sz w:val="28"/>
          <w:szCs w:val="28"/>
          <w:u w:val="single"/>
        </w:rPr>
        <w:t xml:space="preserve"> </w:t>
      </w:r>
    </w:p>
    <w:p w:rsidR="00372F61" w:rsidRPr="009C068D" w:rsidRDefault="009C068D" w:rsidP="00372F61">
      <w:pPr>
        <w:jc w:val="center"/>
        <w:rPr>
          <w:rFonts w:ascii="Times New Roman" w:hAnsi="Times New Roman"/>
          <w:i/>
          <w:sz w:val="20"/>
          <w:szCs w:val="20"/>
        </w:rPr>
      </w:pPr>
      <w:r>
        <w:rPr>
          <w:rFonts w:ascii="Times New Roman" w:hAnsi="Times New Roman"/>
          <w:i/>
          <w:sz w:val="20"/>
          <w:szCs w:val="20"/>
        </w:rPr>
        <w:t xml:space="preserve">Код и </w:t>
      </w:r>
      <w:r w:rsidRPr="009C068D">
        <w:rPr>
          <w:rFonts w:ascii="Times New Roman" w:hAnsi="Times New Roman"/>
          <w:i/>
          <w:sz w:val="20"/>
          <w:szCs w:val="20"/>
        </w:rPr>
        <w:t>наименование дисциплины (модуля)/практики</w:t>
      </w:r>
    </w:p>
    <w:p w:rsidR="009C068D" w:rsidRDefault="009C068D" w:rsidP="005C1609">
      <w:pPr>
        <w:tabs>
          <w:tab w:val="left" w:pos="142"/>
        </w:tabs>
        <w:rPr>
          <w:rFonts w:ascii="Times New Roman" w:hAnsi="Times New Roman"/>
          <w:sz w:val="28"/>
          <w:szCs w:val="28"/>
        </w:rPr>
      </w:pPr>
    </w:p>
    <w:p w:rsidR="009C068D" w:rsidRDefault="009C068D" w:rsidP="005C1609">
      <w:pPr>
        <w:tabs>
          <w:tab w:val="left" w:pos="142"/>
        </w:tabs>
        <w:rPr>
          <w:rFonts w:ascii="Times New Roman" w:hAnsi="Times New Roman"/>
          <w:sz w:val="28"/>
          <w:szCs w:val="28"/>
        </w:rPr>
      </w:pPr>
    </w:p>
    <w:p w:rsidR="00BF427B" w:rsidRPr="00C90D06" w:rsidRDefault="00BF427B" w:rsidP="00BF427B">
      <w:pPr>
        <w:rPr>
          <w:rFonts w:ascii="Times New Roman" w:eastAsia="Times New Roman" w:hAnsi="Times New Roman"/>
          <w:sz w:val="28"/>
          <w:szCs w:val="28"/>
          <w:u w:val="single"/>
        </w:rPr>
      </w:pPr>
      <w:r>
        <w:rPr>
          <w:rFonts w:ascii="Times New Roman" w:hAnsi="Times New Roman"/>
          <w:sz w:val="28"/>
          <w:szCs w:val="28"/>
        </w:rPr>
        <w:t>Образовательная программа</w:t>
      </w:r>
      <w:r w:rsidR="005C1609" w:rsidRPr="00633CE4">
        <w:rPr>
          <w:rFonts w:ascii="Times New Roman" w:hAnsi="Times New Roman"/>
          <w:sz w:val="28"/>
          <w:szCs w:val="28"/>
        </w:rPr>
        <w:t xml:space="preserve"> </w:t>
      </w:r>
      <w:r w:rsidRPr="00C90D06">
        <w:rPr>
          <w:rFonts w:ascii="Times New Roman" w:eastAsia="Times New Roman" w:hAnsi="Times New Roman"/>
          <w:sz w:val="28"/>
          <w:szCs w:val="28"/>
          <w:u w:val="single"/>
        </w:rPr>
        <w:t>03.05.02.30 Фундаментальная и прикладная физика</w:t>
      </w:r>
    </w:p>
    <w:p w:rsidR="005C1609" w:rsidRDefault="005C1609" w:rsidP="00372F61">
      <w:pPr>
        <w:jc w:val="center"/>
        <w:rPr>
          <w:rFonts w:ascii="Times New Roman" w:hAnsi="Times New Roman"/>
          <w:sz w:val="20"/>
          <w:szCs w:val="20"/>
        </w:rPr>
      </w:pPr>
      <w:r w:rsidRPr="00852663">
        <w:rPr>
          <w:rFonts w:ascii="Times New Roman" w:hAnsi="Times New Roman"/>
          <w:i/>
          <w:sz w:val="20"/>
          <w:szCs w:val="18"/>
        </w:rPr>
        <w:t xml:space="preserve">   </w:t>
      </w:r>
      <w:r>
        <w:rPr>
          <w:rFonts w:ascii="Times New Roman" w:hAnsi="Times New Roman"/>
          <w:i/>
          <w:sz w:val="20"/>
          <w:szCs w:val="18"/>
        </w:rPr>
        <w:tab/>
      </w:r>
      <w:r>
        <w:rPr>
          <w:rFonts w:ascii="Times New Roman" w:hAnsi="Times New Roman"/>
          <w:i/>
          <w:sz w:val="20"/>
          <w:szCs w:val="18"/>
        </w:rPr>
        <w:tab/>
      </w:r>
      <w:r>
        <w:rPr>
          <w:rFonts w:ascii="Times New Roman" w:hAnsi="Times New Roman"/>
          <w:i/>
          <w:sz w:val="20"/>
          <w:szCs w:val="18"/>
        </w:rPr>
        <w:tab/>
      </w:r>
      <w:r>
        <w:rPr>
          <w:rFonts w:ascii="Times New Roman" w:hAnsi="Times New Roman"/>
          <w:i/>
          <w:sz w:val="20"/>
          <w:szCs w:val="18"/>
        </w:rPr>
        <w:tab/>
      </w:r>
      <w:r>
        <w:rPr>
          <w:rFonts w:ascii="Times New Roman" w:hAnsi="Times New Roman"/>
          <w:i/>
          <w:sz w:val="20"/>
          <w:szCs w:val="18"/>
        </w:rPr>
        <w:tab/>
      </w:r>
    </w:p>
    <w:p w:rsidR="005C1609" w:rsidRPr="00633CE4" w:rsidRDefault="005C1609" w:rsidP="00372F61">
      <w:pPr>
        <w:jc w:val="center"/>
        <w:rPr>
          <w:rFonts w:ascii="Times New Roman" w:hAnsi="Times New Roman"/>
          <w:sz w:val="20"/>
          <w:szCs w:val="20"/>
        </w:rPr>
      </w:pPr>
    </w:p>
    <w:p w:rsidR="00372F61" w:rsidRPr="00633CE4" w:rsidRDefault="00372F61" w:rsidP="00372F61">
      <w:pPr>
        <w:jc w:val="center"/>
        <w:rPr>
          <w:rFonts w:ascii="Times New Roman" w:hAnsi="Times New Roman"/>
          <w:sz w:val="20"/>
          <w:szCs w:val="20"/>
        </w:rPr>
      </w:pPr>
    </w:p>
    <w:p w:rsidR="00BF427B" w:rsidRPr="00C90D06" w:rsidRDefault="00372F61" w:rsidP="00BF427B">
      <w:pPr>
        <w:rPr>
          <w:rFonts w:ascii="Times New Roman" w:hAnsi="Times New Roman"/>
          <w:sz w:val="28"/>
          <w:szCs w:val="28"/>
        </w:rPr>
      </w:pPr>
      <w:r w:rsidRPr="00633CE4">
        <w:rPr>
          <w:rFonts w:ascii="Times New Roman" w:hAnsi="Times New Roman"/>
          <w:sz w:val="28"/>
          <w:szCs w:val="28"/>
        </w:rPr>
        <w:t>Направление подготовки/специальность</w:t>
      </w:r>
      <w:r>
        <w:rPr>
          <w:rFonts w:ascii="Times New Roman" w:hAnsi="Times New Roman"/>
          <w:sz w:val="28"/>
          <w:szCs w:val="28"/>
        </w:rPr>
        <w:t xml:space="preserve"> </w:t>
      </w:r>
      <w:r w:rsidR="00BF427B" w:rsidRPr="00C90D06">
        <w:rPr>
          <w:rFonts w:ascii="Times New Roman" w:hAnsi="Times New Roman"/>
          <w:sz w:val="28"/>
          <w:szCs w:val="28"/>
          <w:u w:val="single"/>
        </w:rPr>
        <w:t>03.05.02 Фундаментальная и прикладная физика</w:t>
      </w:r>
    </w:p>
    <w:p w:rsidR="00372F61" w:rsidRPr="00633CE4" w:rsidRDefault="00372F61" w:rsidP="00372F61">
      <w:pPr>
        <w:rPr>
          <w:rFonts w:ascii="Times New Roman" w:hAnsi="Times New Roman"/>
          <w:sz w:val="28"/>
          <w:szCs w:val="28"/>
        </w:rPr>
      </w:pPr>
    </w:p>
    <w:p w:rsidR="00372F61" w:rsidRPr="00633CE4" w:rsidRDefault="00372F61" w:rsidP="00372F61">
      <w:pPr>
        <w:ind w:firstLine="425"/>
        <w:rPr>
          <w:rFonts w:ascii="Times New Roman" w:hAnsi="Times New Roman"/>
          <w:sz w:val="20"/>
          <w:szCs w:val="20"/>
        </w:rPr>
      </w:pPr>
    </w:p>
    <w:p w:rsidR="00372F61" w:rsidRPr="00633CE4" w:rsidRDefault="00372F61" w:rsidP="00372F61">
      <w:pPr>
        <w:autoSpaceDE w:val="0"/>
        <w:autoSpaceDN w:val="0"/>
        <w:adjustRightInd w:val="0"/>
        <w:ind w:firstLine="425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372F61" w:rsidRPr="00633CE4" w:rsidRDefault="00372F61" w:rsidP="00372F61">
      <w:pPr>
        <w:autoSpaceDE w:val="0"/>
        <w:autoSpaceDN w:val="0"/>
        <w:adjustRightInd w:val="0"/>
        <w:ind w:firstLine="425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372F61" w:rsidRPr="00633CE4" w:rsidRDefault="00372F61" w:rsidP="00372F61">
      <w:pPr>
        <w:autoSpaceDE w:val="0"/>
        <w:autoSpaceDN w:val="0"/>
        <w:adjustRightInd w:val="0"/>
        <w:ind w:firstLine="425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372F61" w:rsidRDefault="00372F61" w:rsidP="00372F61">
      <w:pPr>
        <w:autoSpaceDE w:val="0"/>
        <w:autoSpaceDN w:val="0"/>
        <w:adjustRightInd w:val="0"/>
        <w:ind w:firstLine="425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372F61" w:rsidRDefault="00372F61" w:rsidP="00372F61">
      <w:pPr>
        <w:autoSpaceDE w:val="0"/>
        <w:autoSpaceDN w:val="0"/>
        <w:adjustRightInd w:val="0"/>
        <w:ind w:firstLine="425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61073A" w:rsidRDefault="0061073A" w:rsidP="00372F61">
      <w:pPr>
        <w:autoSpaceDE w:val="0"/>
        <w:autoSpaceDN w:val="0"/>
        <w:adjustRightInd w:val="0"/>
        <w:ind w:firstLine="425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61073A" w:rsidRDefault="0061073A" w:rsidP="00372F61">
      <w:pPr>
        <w:autoSpaceDE w:val="0"/>
        <w:autoSpaceDN w:val="0"/>
        <w:adjustRightInd w:val="0"/>
        <w:ind w:firstLine="425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61073A" w:rsidRDefault="0061073A" w:rsidP="00372F61">
      <w:pPr>
        <w:autoSpaceDE w:val="0"/>
        <w:autoSpaceDN w:val="0"/>
        <w:adjustRightInd w:val="0"/>
        <w:ind w:firstLine="425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61073A" w:rsidRDefault="0061073A" w:rsidP="00372F61">
      <w:pPr>
        <w:autoSpaceDE w:val="0"/>
        <w:autoSpaceDN w:val="0"/>
        <w:adjustRightInd w:val="0"/>
        <w:ind w:firstLine="425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5C1609" w:rsidRDefault="005C1609" w:rsidP="00372F61">
      <w:pPr>
        <w:autoSpaceDE w:val="0"/>
        <w:autoSpaceDN w:val="0"/>
        <w:adjustRightInd w:val="0"/>
        <w:ind w:firstLine="425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5C1609" w:rsidRDefault="005C1609" w:rsidP="00372F61">
      <w:pPr>
        <w:autoSpaceDE w:val="0"/>
        <w:autoSpaceDN w:val="0"/>
        <w:adjustRightInd w:val="0"/>
        <w:ind w:firstLine="425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5C1609" w:rsidRDefault="005C1609" w:rsidP="00372F61">
      <w:pPr>
        <w:autoSpaceDE w:val="0"/>
        <w:autoSpaceDN w:val="0"/>
        <w:adjustRightInd w:val="0"/>
        <w:ind w:firstLine="425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5C1609" w:rsidRDefault="005C1609" w:rsidP="00372F61">
      <w:pPr>
        <w:autoSpaceDE w:val="0"/>
        <w:autoSpaceDN w:val="0"/>
        <w:adjustRightInd w:val="0"/>
        <w:ind w:firstLine="425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5C1609" w:rsidRPr="00633CE4" w:rsidRDefault="005C1609" w:rsidP="00372F61">
      <w:pPr>
        <w:autoSpaceDE w:val="0"/>
        <w:autoSpaceDN w:val="0"/>
        <w:adjustRightInd w:val="0"/>
        <w:ind w:firstLine="425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7953C5" w:rsidRDefault="00372F61" w:rsidP="009C068D">
      <w:pPr>
        <w:autoSpaceDE w:val="0"/>
        <w:autoSpaceDN w:val="0"/>
        <w:adjustRightInd w:val="0"/>
        <w:ind w:firstLine="425"/>
        <w:jc w:val="center"/>
        <w:rPr>
          <w:rFonts w:ascii="Times New Roman" w:hAnsi="Times New Roman" w:cs="Arial"/>
          <w:b/>
          <w:sz w:val="28"/>
          <w:szCs w:val="28"/>
        </w:rPr>
      </w:pPr>
      <w:r w:rsidRPr="00633CE4">
        <w:rPr>
          <w:rFonts w:ascii="Times New Roman" w:eastAsia="Times New Roman" w:hAnsi="Times New Roman"/>
          <w:bCs/>
          <w:sz w:val="24"/>
          <w:szCs w:val="24"/>
        </w:rPr>
        <w:t xml:space="preserve">Красноярск </w:t>
      </w:r>
      <w:r w:rsidRPr="00633CE4">
        <w:rPr>
          <w:rFonts w:ascii="Times New Roman" w:eastAsia="Times New Roman" w:hAnsi="Times New Roman"/>
          <w:sz w:val="24"/>
          <w:szCs w:val="24"/>
        </w:rPr>
        <w:t>20</w:t>
      </w:r>
      <w:r w:rsidR="00BF427B">
        <w:rPr>
          <w:rFonts w:ascii="Times New Roman" w:eastAsia="Times New Roman" w:hAnsi="Times New Roman"/>
          <w:sz w:val="24"/>
          <w:szCs w:val="24"/>
        </w:rPr>
        <w:t>25</w:t>
      </w:r>
      <w:r w:rsidR="007953C5">
        <w:rPr>
          <w:rFonts w:ascii="Times New Roman" w:hAnsi="Times New Roman" w:cs="Arial"/>
          <w:b/>
          <w:sz w:val="28"/>
          <w:szCs w:val="28"/>
        </w:rPr>
        <w:br w:type="page"/>
      </w:r>
    </w:p>
    <w:p w:rsidR="00AE2248" w:rsidRDefault="00AE2248" w:rsidP="00B27C67">
      <w:pPr>
        <w:jc w:val="both"/>
        <w:rPr>
          <w:rFonts w:ascii="Times New Roman" w:hAnsi="Times New Roman" w:cs="Arial"/>
          <w:sz w:val="28"/>
          <w:szCs w:val="28"/>
          <w:highlight w:val="yellow"/>
        </w:rPr>
      </w:pPr>
    </w:p>
    <w:tbl>
      <w:tblPr>
        <w:tblStyle w:val="af7"/>
        <w:tblW w:w="5000" w:type="pct"/>
        <w:tblLook w:val="04A0"/>
      </w:tblPr>
      <w:tblGrid>
        <w:gridCol w:w="953"/>
        <w:gridCol w:w="2971"/>
        <w:gridCol w:w="4364"/>
        <w:gridCol w:w="1565"/>
      </w:tblGrid>
      <w:tr w:rsidR="004C0DF3" w:rsidRPr="00A965BA" w:rsidTr="008A211A">
        <w:tc>
          <w:tcPr>
            <w:tcW w:w="487" w:type="pct"/>
          </w:tcPr>
          <w:p w:rsidR="004C0DF3" w:rsidRPr="00A965BA" w:rsidRDefault="008A211A" w:rsidP="00B27C6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№ </w:t>
            </w:r>
            <w:proofErr w:type="spellStart"/>
            <w:proofErr w:type="gramStart"/>
            <w:r>
              <w:rPr>
                <w:rFonts w:ascii="Times New Roman" w:hAnsi="Times New Roman" w:cs="Times New Roman"/>
              </w:rPr>
              <w:t>п</w:t>
            </w:r>
            <w:proofErr w:type="spellEnd"/>
            <w:proofErr w:type="gramEnd"/>
            <w:r>
              <w:rPr>
                <w:rFonts w:ascii="Times New Roman" w:hAnsi="Times New Roman" w:cs="Times New Roman"/>
              </w:rPr>
              <w:t>/</w:t>
            </w:r>
            <w:proofErr w:type="spellStart"/>
            <w:r>
              <w:rPr>
                <w:rFonts w:ascii="Times New Roman" w:hAnsi="Times New Roman" w:cs="Times New Roman"/>
              </w:rPr>
              <w:t>п</w:t>
            </w:r>
            <w:proofErr w:type="spellEnd"/>
          </w:p>
        </w:tc>
        <w:tc>
          <w:tcPr>
            <w:tcW w:w="1511" w:type="pct"/>
          </w:tcPr>
          <w:p w:rsidR="004C0DF3" w:rsidRPr="00A965BA" w:rsidRDefault="008A211A" w:rsidP="00B27C6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Компетенция</w:t>
            </w:r>
          </w:p>
        </w:tc>
        <w:tc>
          <w:tcPr>
            <w:tcW w:w="2208" w:type="pct"/>
          </w:tcPr>
          <w:p w:rsidR="004C0DF3" w:rsidRPr="00A965BA" w:rsidRDefault="004C0DF3" w:rsidP="00B27C67">
            <w:pPr>
              <w:jc w:val="center"/>
              <w:rPr>
                <w:rFonts w:ascii="Times New Roman" w:hAnsi="Times New Roman" w:cs="Times New Roman"/>
              </w:rPr>
            </w:pPr>
            <w:r w:rsidRPr="00A965BA">
              <w:rPr>
                <w:rFonts w:ascii="Times New Roman" w:hAnsi="Times New Roman" w:cs="Times New Roman"/>
              </w:rPr>
              <w:t>Содержание вопроса</w:t>
            </w:r>
          </w:p>
        </w:tc>
        <w:tc>
          <w:tcPr>
            <w:tcW w:w="794" w:type="pct"/>
          </w:tcPr>
          <w:p w:rsidR="004C0DF3" w:rsidRPr="00A965BA" w:rsidRDefault="004C0DF3" w:rsidP="00B27C67">
            <w:pPr>
              <w:jc w:val="center"/>
              <w:rPr>
                <w:rFonts w:ascii="Times New Roman" w:hAnsi="Times New Roman" w:cs="Times New Roman"/>
              </w:rPr>
            </w:pPr>
            <w:r w:rsidRPr="00A965BA">
              <w:rPr>
                <w:rFonts w:ascii="Times New Roman" w:hAnsi="Times New Roman" w:cs="Times New Roman"/>
              </w:rPr>
              <w:t>Правильный ответ</w:t>
            </w:r>
          </w:p>
        </w:tc>
      </w:tr>
      <w:tr w:rsidR="008A211A" w:rsidRPr="00A965BA" w:rsidTr="008A211A">
        <w:tc>
          <w:tcPr>
            <w:tcW w:w="487" w:type="pct"/>
            <w:vMerge w:val="restart"/>
          </w:tcPr>
          <w:p w:rsidR="008A211A" w:rsidRPr="00A965BA" w:rsidRDefault="008A211A" w:rsidP="00105500">
            <w:pPr>
              <w:jc w:val="center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1</w:t>
            </w:r>
          </w:p>
        </w:tc>
        <w:tc>
          <w:tcPr>
            <w:tcW w:w="1511" w:type="pct"/>
            <w:vMerge w:val="restart"/>
          </w:tcPr>
          <w:p w:rsidR="008A211A" w:rsidRPr="00A965BA" w:rsidRDefault="008A211A" w:rsidP="00792F73">
            <w:pPr>
              <w:jc w:val="center"/>
              <w:rPr>
                <w:rFonts w:ascii="Times New Roman" w:hAnsi="Times New Roman" w:cs="Times New Roman"/>
              </w:rPr>
            </w:pPr>
            <w:r w:rsidRPr="00A965BA">
              <w:rPr>
                <w:rFonts w:ascii="Times New Roman" w:hAnsi="Times New Roman" w:cs="Times New Roman"/>
              </w:rPr>
              <w:t xml:space="preserve">ОПК-1: </w:t>
            </w:r>
            <w:proofErr w:type="gramStart"/>
            <w:r w:rsidRPr="00A965BA">
              <w:rPr>
                <w:rFonts w:ascii="Times New Roman" w:hAnsi="Times New Roman" w:cs="Times New Roman"/>
              </w:rPr>
              <w:t>Способен</w:t>
            </w:r>
            <w:proofErr w:type="gramEnd"/>
            <w:r w:rsidRPr="00A965BA">
              <w:rPr>
                <w:rFonts w:ascii="Times New Roman" w:hAnsi="Times New Roman" w:cs="Times New Roman"/>
              </w:rPr>
              <w:t xml:space="preserve"> применять современные теоретические модели физических явлений, процессов и систем, а также результаты экспериментальных исследований в фундаментальных и прикладных разработках</w:t>
            </w:r>
          </w:p>
        </w:tc>
        <w:tc>
          <w:tcPr>
            <w:tcW w:w="2208" w:type="pct"/>
          </w:tcPr>
          <w:p w:rsidR="008A211A" w:rsidRPr="00A965BA" w:rsidRDefault="008A211A" w:rsidP="0088750F">
            <w:pPr>
              <w:widowControl w:val="0"/>
              <w:rPr>
                <w:rFonts w:ascii="Times New Roman" w:hAnsi="Times New Roman" w:cs="Times New Roman"/>
              </w:rPr>
            </w:pPr>
            <w:r w:rsidRPr="00A965BA">
              <w:rPr>
                <w:rFonts w:ascii="Times New Roman" w:hAnsi="Times New Roman" w:cs="Times New Roman"/>
              </w:rPr>
              <w:t>1. Прочитайте текст и установите соответствие.</w:t>
            </w:r>
          </w:p>
          <w:p w:rsidR="008A211A" w:rsidRPr="00A965BA" w:rsidRDefault="008A211A" w:rsidP="00302E5F">
            <w:pPr>
              <w:jc w:val="both"/>
              <w:rPr>
                <w:rFonts w:ascii="Times New Roman" w:hAnsi="Times New Roman" w:cs="Times New Roman"/>
              </w:rPr>
            </w:pPr>
            <w:r w:rsidRPr="00A965BA">
              <w:rPr>
                <w:rFonts w:ascii="Times New Roman" w:hAnsi="Times New Roman" w:cs="Times New Roman"/>
              </w:rPr>
              <w:t>К каждой позиции, данной в левом столбце, подберите соответствующую позицию из правого столбца:</w:t>
            </w:r>
          </w:p>
          <w:tbl>
            <w:tblPr>
              <w:tblStyle w:val="af7"/>
              <w:tblW w:w="0" w:type="auto"/>
              <w:tblLook w:val="04A0"/>
            </w:tblPr>
            <w:tblGrid>
              <w:gridCol w:w="2062"/>
              <w:gridCol w:w="2076"/>
            </w:tblGrid>
            <w:tr w:rsidR="008A211A" w:rsidRPr="00A965BA" w:rsidTr="00F75D6F">
              <w:tc>
                <w:tcPr>
                  <w:tcW w:w="2587" w:type="dxa"/>
                </w:tcPr>
                <w:p w:rsidR="008A211A" w:rsidRPr="00A965BA" w:rsidRDefault="008A211A" w:rsidP="0088750F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A965BA">
                    <w:rPr>
                      <w:rFonts w:ascii="Times New Roman" w:hAnsi="Times New Roman" w:cs="Times New Roman"/>
                    </w:rPr>
                    <w:t>Описание</w:t>
                  </w:r>
                </w:p>
              </w:tc>
              <w:tc>
                <w:tcPr>
                  <w:tcW w:w="2587" w:type="dxa"/>
                </w:tcPr>
                <w:p w:rsidR="008A211A" w:rsidRPr="00A965BA" w:rsidRDefault="008A211A" w:rsidP="0088750F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A965BA">
                    <w:rPr>
                      <w:rFonts w:ascii="Times New Roman" w:hAnsi="Times New Roman" w:cs="Times New Roman"/>
                    </w:rPr>
                    <w:t>Название</w:t>
                  </w:r>
                </w:p>
              </w:tc>
            </w:tr>
            <w:tr w:rsidR="008A211A" w:rsidRPr="00A965BA" w:rsidTr="00F75D6F">
              <w:tc>
                <w:tcPr>
                  <w:tcW w:w="2587" w:type="dxa"/>
                </w:tcPr>
                <w:p w:rsidR="008A211A" w:rsidRPr="00A965BA" w:rsidRDefault="008A211A" w:rsidP="0088750F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A965BA">
                    <w:rPr>
                      <w:rFonts w:ascii="Times New Roman" w:hAnsi="Times New Roman" w:cs="Times New Roman"/>
                      <w:lang w:eastAsia="en-US"/>
                    </w:rPr>
                    <w:t>1) метки пространства</w:t>
                  </w:r>
                </w:p>
              </w:tc>
              <w:tc>
                <w:tcPr>
                  <w:tcW w:w="2587" w:type="dxa"/>
                </w:tcPr>
                <w:p w:rsidR="008A211A" w:rsidRPr="00A965BA" w:rsidRDefault="008A211A" w:rsidP="00CA7FA3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A965BA">
                    <w:rPr>
                      <w:rFonts w:ascii="Times New Roman" w:hAnsi="Times New Roman" w:cs="Times New Roman"/>
                      <w:lang w:eastAsia="en-US"/>
                    </w:rPr>
                    <w:t xml:space="preserve">а) число степеней свободы </w:t>
                  </w:r>
                </w:p>
              </w:tc>
            </w:tr>
            <w:tr w:rsidR="008A211A" w:rsidRPr="00A965BA" w:rsidTr="00F75D6F">
              <w:tc>
                <w:tcPr>
                  <w:tcW w:w="2587" w:type="dxa"/>
                </w:tcPr>
                <w:p w:rsidR="008A211A" w:rsidRPr="00A965BA" w:rsidRDefault="008A211A" w:rsidP="0088750F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A965BA">
                    <w:rPr>
                      <w:rFonts w:ascii="Times New Roman" w:hAnsi="Times New Roman" w:cs="Times New Roman"/>
                      <w:lang w:eastAsia="en-US"/>
                    </w:rPr>
                    <w:t>2) тело отсчета, система координат и часы</w:t>
                  </w:r>
                </w:p>
              </w:tc>
              <w:tc>
                <w:tcPr>
                  <w:tcW w:w="2587" w:type="dxa"/>
                </w:tcPr>
                <w:p w:rsidR="008A211A" w:rsidRPr="00A965BA" w:rsidRDefault="008A211A" w:rsidP="0088750F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A965BA">
                    <w:rPr>
                      <w:rFonts w:ascii="Times New Roman" w:hAnsi="Times New Roman" w:cs="Times New Roman"/>
                      <w:lang w:eastAsia="en-US"/>
                    </w:rPr>
                    <w:t>б)</w:t>
                  </w:r>
                  <w:r w:rsidRPr="00A965BA">
                    <w:rPr>
                      <w:rFonts w:ascii="Times New Roman" w:hAnsi="Times New Roman" w:cs="Times New Roman"/>
                    </w:rPr>
                    <w:t xml:space="preserve"> </w:t>
                  </w:r>
                  <w:r w:rsidRPr="00A965BA">
                    <w:rPr>
                      <w:rFonts w:ascii="Times New Roman" w:hAnsi="Times New Roman" w:cs="Times New Roman"/>
                      <w:lang w:eastAsia="en-US"/>
                    </w:rPr>
                    <w:t>система отсчета</w:t>
                  </w:r>
                </w:p>
              </w:tc>
            </w:tr>
            <w:tr w:rsidR="008A211A" w:rsidRPr="00A965BA" w:rsidTr="00F75D6F">
              <w:tc>
                <w:tcPr>
                  <w:tcW w:w="2587" w:type="dxa"/>
                </w:tcPr>
                <w:p w:rsidR="008A211A" w:rsidRPr="00A965BA" w:rsidRDefault="008A211A" w:rsidP="0088750F">
                  <w:pPr>
                    <w:rPr>
                      <w:rFonts w:ascii="Times New Roman" w:hAnsi="Times New Roman" w:cs="Times New Roman"/>
                    </w:rPr>
                  </w:pPr>
                  <w:r w:rsidRPr="00A965BA">
                    <w:rPr>
                      <w:rFonts w:ascii="Times New Roman" w:hAnsi="Times New Roman" w:cs="Times New Roman"/>
                      <w:lang w:eastAsia="en-US"/>
                    </w:rPr>
                    <w:t>3) не имеет размеров, но имеет массу</w:t>
                  </w:r>
                </w:p>
              </w:tc>
              <w:tc>
                <w:tcPr>
                  <w:tcW w:w="2587" w:type="dxa"/>
                </w:tcPr>
                <w:p w:rsidR="008A211A" w:rsidRPr="00A965BA" w:rsidRDefault="008A211A" w:rsidP="0088750F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A965BA">
                    <w:rPr>
                      <w:rFonts w:ascii="Times New Roman" w:hAnsi="Times New Roman" w:cs="Times New Roman"/>
                      <w:lang w:eastAsia="en-US"/>
                    </w:rPr>
                    <w:t>в) система координат</w:t>
                  </w:r>
                </w:p>
              </w:tc>
            </w:tr>
            <w:tr w:rsidR="008A211A" w:rsidRPr="00A965BA" w:rsidTr="00F75D6F">
              <w:tc>
                <w:tcPr>
                  <w:tcW w:w="2587" w:type="dxa"/>
                </w:tcPr>
                <w:p w:rsidR="008A211A" w:rsidRPr="00A965BA" w:rsidRDefault="008A211A" w:rsidP="0088750F">
                  <w:pPr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2587" w:type="dxa"/>
                </w:tcPr>
                <w:p w:rsidR="008A211A" w:rsidRPr="00A965BA" w:rsidRDefault="008A211A" w:rsidP="00CA7FA3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A965BA">
                    <w:rPr>
                      <w:rFonts w:ascii="Times New Roman" w:hAnsi="Times New Roman" w:cs="Times New Roman"/>
                      <w:lang w:eastAsia="en-US"/>
                    </w:rPr>
                    <w:t>г) материальная точка</w:t>
                  </w:r>
                </w:p>
              </w:tc>
            </w:tr>
            <w:tr w:rsidR="008A211A" w:rsidRPr="00A965BA" w:rsidTr="00F75D6F">
              <w:tc>
                <w:tcPr>
                  <w:tcW w:w="2587" w:type="dxa"/>
                </w:tcPr>
                <w:p w:rsidR="008A211A" w:rsidRPr="00A965BA" w:rsidRDefault="008A211A" w:rsidP="0088750F">
                  <w:pPr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2587" w:type="dxa"/>
                </w:tcPr>
                <w:p w:rsidR="008A211A" w:rsidRPr="00A965BA" w:rsidRDefault="008A211A" w:rsidP="003039E4">
                  <w:pPr>
                    <w:rPr>
                      <w:rFonts w:ascii="Times New Roman" w:hAnsi="Times New Roman" w:cs="Times New Roman"/>
                    </w:rPr>
                  </w:pPr>
                  <w:r w:rsidRPr="00A965BA">
                    <w:rPr>
                      <w:rFonts w:ascii="Times New Roman" w:hAnsi="Times New Roman" w:cs="Times New Roman"/>
                      <w:lang w:eastAsia="en-US"/>
                    </w:rPr>
                    <w:t>д) размерность нашего пространства</w:t>
                  </w:r>
                </w:p>
              </w:tc>
            </w:tr>
          </w:tbl>
          <w:p w:rsidR="008A211A" w:rsidRPr="00A965BA" w:rsidRDefault="008A211A" w:rsidP="00B27C67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794" w:type="pct"/>
          </w:tcPr>
          <w:tbl>
            <w:tblPr>
              <w:tblStyle w:val="af7"/>
              <w:tblW w:w="0" w:type="auto"/>
              <w:tblLook w:val="04A0"/>
            </w:tblPr>
            <w:tblGrid>
              <w:gridCol w:w="360"/>
              <w:gridCol w:w="360"/>
              <w:gridCol w:w="360"/>
            </w:tblGrid>
            <w:tr w:rsidR="008A211A" w:rsidRPr="00A965BA" w:rsidTr="00DD7C5C">
              <w:tc>
                <w:tcPr>
                  <w:tcW w:w="360" w:type="dxa"/>
                </w:tcPr>
                <w:p w:rsidR="008A211A" w:rsidRPr="00A965BA" w:rsidRDefault="008A211A" w:rsidP="00DD7C5C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A965BA">
                    <w:rPr>
                      <w:rFonts w:ascii="Times New Roman" w:hAnsi="Times New Roman" w:cs="Times New Roman"/>
                    </w:rPr>
                    <w:t>1</w:t>
                  </w:r>
                </w:p>
              </w:tc>
              <w:tc>
                <w:tcPr>
                  <w:tcW w:w="360" w:type="dxa"/>
                </w:tcPr>
                <w:p w:rsidR="008A211A" w:rsidRPr="00A965BA" w:rsidRDefault="008A211A" w:rsidP="00DD7C5C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A965BA">
                    <w:rPr>
                      <w:rFonts w:ascii="Times New Roman" w:hAnsi="Times New Roman" w:cs="Times New Roman"/>
                    </w:rPr>
                    <w:t>2</w:t>
                  </w:r>
                </w:p>
              </w:tc>
              <w:tc>
                <w:tcPr>
                  <w:tcW w:w="360" w:type="dxa"/>
                </w:tcPr>
                <w:p w:rsidR="008A211A" w:rsidRPr="00A965BA" w:rsidRDefault="008A211A" w:rsidP="00DD7C5C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A965BA">
                    <w:rPr>
                      <w:rFonts w:ascii="Times New Roman" w:hAnsi="Times New Roman" w:cs="Times New Roman"/>
                    </w:rPr>
                    <w:t>3</w:t>
                  </w:r>
                </w:p>
              </w:tc>
            </w:tr>
            <w:tr w:rsidR="008A211A" w:rsidRPr="00A965BA" w:rsidTr="00DD7C5C">
              <w:tc>
                <w:tcPr>
                  <w:tcW w:w="360" w:type="dxa"/>
                </w:tcPr>
                <w:p w:rsidR="008A211A" w:rsidRPr="00A965BA" w:rsidRDefault="008A211A" w:rsidP="00DD7C5C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A965BA">
                    <w:rPr>
                      <w:rFonts w:ascii="Times New Roman" w:hAnsi="Times New Roman" w:cs="Times New Roman"/>
                    </w:rPr>
                    <w:t>в</w:t>
                  </w:r>
                </w:p>
              </w:tc>
              <w:tc>
                <w:tcPr>
                  <w:tcW w:w="360" w:type="dxa"/>
                </w:tcPr>
                <w:p w:rsidR="008A211A" w:rsidRPr="00A965BA" w:rsidRDefault="008A211A" w:rsidP="00DD7C5C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A965BA">
                    <w:rPr>
                      <w:rFonts w:ascii="Times New Roman" w:hAnsi="Times New Roman" w:cs="Times New Roman"/>
                    </w:rPr>
                    <w:t>б</w:t>
                  </w:r>
                </w:p>
              </w:tc>
              <w:tc>
                <w:tcPr>
                  <w:tcW w:w="360" w:type="dxa"/>
                </w:tcPr>
                <w:p w:rsidR="008A211A" w:rsidRPr="00A965BA" w:rsidRDefault="008A211A" w:rsidP="00DD7C5C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A965BA">
                    <w:rPr>
                      <w:rFonts w:ascii="Times New Roman" w:hAnsi="Times New Roman" w:cs="Times New Roman"/>
                    </w:rPr>
                    <w:t>г</w:t>
                  </w:r>
                </w:p>
              </w:tc>
            </w:tr>
          </w:tbl>
          <w:p w:rsidR="008A211A" w:rsidRPr="00A965BA" w:rsidRDefault="008A211A" w:rsidP="00B27C67">
            <w:pPr>
              <w:jc w:val="both"/>
              <w:rPr>
                <w:rFonts w:ascii="Times New Roman" w:hAnsi="Times New Roman" w:cs="Times New Roman"/>
                <w:lang w:val="en-US"/>
              </w:rPr>
            </w:pPr>
          </w:p>
          <w:p w:rsidR="008A211A" w:rsidRPr="00A965BA" w:rsidRDefault="008A211A" w:rsidP="00B27C67">
            <w:pPr>
              <w:jc w:val="both"/>
              <w:rPr>
                <w:rFonts w:ascii="Times New Roman" w:hAnsi="Times New Roman" w:cs="Times New Roman"/>
                <w:lang w:val="en-US"/>
              </w:rPr>
            </w:pPr>
          </w:p>
        </w:tc>
      </w:tr>
      <w:tr w:rsidR="008A211A" w:rsidRPr="00A965BA" w:rsidTr="008A211A">
        <w:tc>
          <w:tcPr>
            <w:tcW w:w="487" w:type="pct"/>
            <w:vMerge/>
          </w:tcPr>
          <w:p w:rsidR="008A211A" w:rsidRPr="00A965BA" w:rsidRDefault="008A211A" w:rsidP="00B27C67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1511" w:type="pct"/>
            <w:vMerge/>
          </w:tcPr>
          <w:p w:rsidR="008A211A" w:rsidRPr="00A965BA" w:rsidRDefault="008A211A" w:rsidP="00BF427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08" w:type="pct"/>
          </w:tcPr>
          <w:p w:rsidR="008A211A" w:rsidRPr="00A965BA" w:rsidRDefault="008A211A" w:rsidP="00B27C67">
            <w:pPr>
              <w:jc w:val="both"/>
              <w:rPr>
                <w:rFonts w:ascii="Times New Roman" w:eastAsia="Times New Roman" w:hAnsi="Times New Roman" w:cs="Times New Roman"/>
              </w:rPr>
            </w:pPr>
            <w:r w:rsidRPr="00A965BA">
              <w:rPr>
                <w:rFonts w:ascii="Times New Roman" w:hAnsi="Times New Roman" w:cs="Times New Roman"/>
              </w:rPr>
              <w:t xml:space="preserve">2. </w:t>
            </w:r>
            <w:r w:rsidRPr="00A965BA">
              <w:rPr>
                <w:rFonts w:ascii="Times New Roman" w:eastAsia="Times New Roman" w:hAnsi="Times New Roman" w:cs="Times New Roman"/>
              </w:rPr>
              <w:t>Прочитайте текст и впишите слово.</w:t>
            </w:r>
          </w:p>
          <w:p w:rsidR="008A211A" w:rsidRPr="00A965BA" w:rsidRDefault="008A211A" w:rsidP="008D2262">
            <w:pPr>
              <w:jc w:val="both"/>
              <w:rPr>
                <w:rFonts w:ascii="Times New Roman" w:hAnsi="Times New Roman" w:cs="Times New Roman"/>
              </w:rPr>
            </w:pPr>
            <w:r w:rsidRPr="00A965BA">
              <w:rPr>
                <w:rFonts w:ascii="Times New Roman" w:hAnsi="Times New Roman" w:cs="Times New Roman"/>
              </w:rPr>
              <w:t>При виртуальных перемещениях фиксируется _________________.</w:t>
            </w:r>
          </w:p>
          <w:p w:rsidR="008A211A" w:rsidRPr="00A965BA" w:rsidRDefault="008A211A" w:rsidP="008D2262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794" w:type="pct"/>
          </w:tcPr>
          <w:p w:rsidR="008A211A" w:rsidRPr="00A965BA" w:rsidRDefault="008A211A" w:rsidP="00B27C67">
            <w:pPr>
              <w:jc w:val="both"/>
              <w:rPr>
                <w:rFonts w:ascii="Times New Roman" w:hAnsi="Times New Roman" w:cs="Times New Roman"/>
              </w:rPr>
            </w:pPr>
            <w:r w:rsidRPr="00A965BA">
              <w:rPr>
                <w:rFonts w:ascii="Times New Roman" w:hAnsi="Times New Roman" w:cs="Times New Roman"/>
              </w:rPr>
              <w:t>время</w:t>
            </w:r>
          </w:p>
        </w:tc>
      </w:tr>
      <w:tr w:rsidR="008A211A" w:rsidRPr="00A965BA" w:rsidTr="008A211A">
        <w:tc>
          <w:tcPr>
            <w:tcW w:w="487" w:type="pct"/>
            <w:vMerge/>
          </w:tcPr>
          <w:p w:rsidR="008A211A" w:rsidRPr="00A965BA" w:rsidRDefault="008A211A" w:rsidP="00B27C67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1511" w:type="pct"/>
            <w:vMerge/>
          </w:tcPr>
          <w:p w:rsidR="008A211A" w:rsidRPr="00A965BA" w:rsidRDefault="008A211A" w:rsidP="00BF427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08" w:type="pct"/>
          </w:tcPr>
          <w:p w:rsidR="008A211A" w:rsidRPr="00A965BA" w:rsidRDefault="008A211A" w:rsidP="00C910E9">
            <w:pPr>
              <w:widowControl w:val="0"/>
              <w:rPr>
                <w:rFonts w:ascii="Times New Roman" w:hAnsi="Times New Roman" w:cs="Times New Roman"/>
              </w:rPr>
            </w:pPr>
            <w:r w:rsidRPr="00A965BA">
              <w:rPr>
                <w:rFonts w:ascii="Times New Roman" w:hAnsi="Times New Roman" w:cs="Times New Roman"/>
              </w:rPr>
              <w:t xml:space="preserve">3. Прочитайте текст и установите соответствие. </w:t>
            </w:r>
          </w:p>
          <w:p w:rsidR="008A211A" w:rsidRPr="00A965BA" w:rsidRDefault="008A211A" w:rsidP="00C910E9">
            <w:pPr>
              <w:widowControl w:val="0"/>
              <w:rPr>
                <w:rFonts w:ascii="Times New Roman" w:hAnsi="Times New Roman" w:cs="Times New Roman"/>
              </w:rPr>
            </w:pPr>
            <w:r w:rsidRPr="00A965BA">
              <w:rPr>
                <w:rFonts w:ascii="Times New Roman" w:hAnsi="Times New Roman" w:cs="Times New Roman"/>
              </w:rPr>
              <w:t xml:space="preserve">Классификация механических связей основана на виде уравнения связи </w:t>
            </w:r>
            <w:r w:rsidRPr="00A965BA">
              <w:rPr>
                <w:rFonts w:ascii="Times New Roman" w:hAnsi="Times New Roman" w:cs="Times New Roman"/>
                <w:position w:val="-10"/>
              </w:rPr>
              <w:object w:dxaOrig="126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2.25pt;height:15.75pt" o:ole="">
                  <v:imagedata r:id="rId8" o:title=""/>
                </v:shape>
                <o:OLEObject Type="Embed" ProgID="Equation.DSMT4" ShapeID="_x0000_i1025" DrawAspect="Content" ObjectID="_1819192364" r:id="rId9"/>
              </w:object>
            </w:r>
            <w:r w:rsidRPr="00A965BA">
              <w:rPr>
                <w:rFonts w:ascii="Times New Roman" w:hAnsi="Times New Roman" w:cs="Times New Roman"/>
              </w:rPr>
              <w:t xml:space="preserve">.  </w:t>
            </w:r>
          </w:p>
          <w:p w:rsidR="008A211A" w:rsidRPr="00A965BA" w:rsidRDefault="008A211A" w:rsidP="006462BE">
            <w:pPr>
              <w:jc w:val="both"/>
              <w:rPr>
                <w:rFonts w:ascii="Times New Roman" w:hAnsi="Times New Roman" w:cs="Times New Roman"/>
              </w:rPr>
            </w:pPr>
            <w:r w:rsidRPr="00A965BA">
              <w:rPr>
                <w:rFonts w:ascii="Times New Roman" w:hAnsi="Times New Roman" w:cs="Times New Roman"/>
              </w:rPr>
              <w:t>К каждой позиции, данной в левом столбце, подберите соответствующую позицию из правого столбца:</w:t>
            </w:r>
          </w:p>
          <w:tbl>
            <w:tblPr>
              <w:tblStyle w:val="af7"/>
              <w:tblW w:w="0" w:type="auto"/>
              <w:tblLook w:val="04A0"/>
            </w:tblPr>
            <w:tblGrid>
              <w:gridCol w:w="1708"/>
              <w:gridCol w:w="2113"/>
            </w:tblGrid>
            <w:tr w:rsidR="008A211A" w:rsidRPr="00A965BA" w:rsidTr="00904F1C">
              <w:tc>
                <w:tcPr>
                  <w:tcW w:w="1708" w:type="dxa"/>
                </w:tcPr>
                <w:p w:rsidR="008A211A" w:rsidRPr="00A965BA" w:rsidRDefault="008A211A" w:rsidP="00E129C4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A965BA">
                    <w:rPr>
                      <w:rFonts w:ascii="Times New Roman" w:hAnsi="Times New Roman" w:cs="Times New Roman"/>
                    </w:rPr>
                    <w:t>Формула связи</w:t>
                  </w:r>
                </w:p>
              </w:tc>
              <w:tc>
                <w:tcPr>
                  <w:tcW w:w="2113" w:type="dxa"/>
                </w:tcPr>
                <w:p w:rsidR="008A211A" w:rsidRPr="00A965BA" w:rsidRDefault="008A211A" w:rsidP="00F75D6F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A965BA">
                    <w:rPr>
                      <w:rFonts w:ascii="Times New Roman" w:hAnsi="Times New Roman" w:cs="Times New Roman"/>
                    </w:rPr>
                    <w:t>Название связи</w:t>
                  </w:r>
                </w:p>
              </w:tc>
            </w:tr>
            <w:tr w:rsidR="008A211A" w:rsidRPr="00A965BA" w:rsidTr="00904F1C">
              <w:tc>
                <w:tcPr>
                  <w:tcW w:w="1708" w:type="dxa"/>
                </w:tcPr>
                <w:p w:rsidR="008A211A" w:rsidRPr="00A965BA" w:rsidRDefault="008A211A" w:rsidP="00E129C4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A965BA">
                    <w:rPr>
                      <w:rFonts w:ascii="Times New Roman" w:hAnsi="Times New Roman" w:cs="Times New Roman"/>
                      <w:lang w:eastAsia="en-US"/>
                    </w:rPr>
                    <w:t>1</w:t>
                  </w:r>
                  <w:r w:rsidRPr="00A965BA">
                    <w:rPr>
                      <w:rFonts w:ascii="Times New Roman" w:hAnsi="Times New Roman" w:cs="Times New Roman"/>
                      <w:lang w:val="en-US" w:eastAsia="en-US"/>
                    </w:rPr>
                    <w:t>.</w:t>
                  </w:r>
                  <w:r w:rsidRPr="00A965BA">
                    <w:rPr>
                      <w:rFonts w:ascii="Times New Roman" w:hAnsi="Times New Roman" w:cs="Times New Roman"/>
                      <w:lang w:eastAsia="en-US"/>
                    </w:rPr>
                    <w:t xml:space="preserve"> </w:t>
                  </w:r>
                  <w:r w:rsidRPr="00A965BA">
                    <w:rPr>
                      <w:rFonts w:ascii="Times New Roman" w:hAnsi="Times New Roman" w:cs="Times New Roman"/>
                      <w:position w:val="-10"/>
                      <w:lang w:eastAsia="en-US"/>
                    </w:rPr>
                    <w:object w:dxaOrig="600" w:dyaOrig="320">
                      <v:shape id="_x0000_i1026" type="#_x0000_t75" style="width:30pt;height:15.75pt" o:ole="">
                        <v:imagedata r:id="rId10" o:title=""/>
                      </v:shape>
                      <o:OLEObject Type="Embed" ProgID="Equation.DSMT4" ShapeID="_x0000_i1026" DrawAspect="Content" ObjectID="_1819192365" r:id="rId11"/>
                    </w:object>
                  </w:r>
                  <w:r w:rsidRPr="00A965BA">
                    <w:rPr>
                      <w:rFonts w:ascii="Times New Roman" w:hAnsi="Times New Roman" w:cs="Times New Roman"/>
                      <w:lang w:eastAsia="en-US"/>
                    </w:rPr>
                    <w:t xml:space="preserve"> </w:t>
                  </w:r>
                </w:p>
              </w:tc>
              <w:tc>
                <w:tcPr>
                  <w:tcW w:w="2113" w:type="dxa"/>
                </w:tcPr>
                <w:p w:rsidR="008A211A" w:rsidRPr="00A965BA" w:rsidRDefault="008A211A" w:rsidP="00E129C4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A965BA">
                    <w:rPr>
                      <w:rFonts w:ascii="Times New Roman" w:hAnsi="Times New Roman" w:cs="Times New Roman"/>
                      <w:lang w:eastAsia="en-US"/>
                    </w:rPr>
                    <w:t xml:space="preserve">а) удерживающая </w:t>
                  </w:r>
                </w:p>
              </w:tc>
            </w:tr>
            <w:tr w:rsidR="008A211A" w:rsidRPr="00A965BA" w:rsidTr="00904F1C">
              <w:tc>
                <w:tcPr>
                  <w:tcW w:w="1708" w:type="dxa"/>
                </w:tcPr>
                <w:p w:rsidR="008A211A" w:rsidRPr="00A965BA" w:rsidRDefault="008A211A" w:rsidP="00E129C4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A965BA">
                    <w:rPr>
                      <w:rFonts w:ascii="Times New Roman" w:hAnsi="Times New Roman" w:cs="Times New Roman"/>
                      <w:lang w:eastAsia="en-US"/>
                    </w:rPr>
                    <w:t>2</w:t>
                  </w:r>
                  <w:r w:rsidRPr="00A965BA">
                    <w:rPr>
                      <w:rFonts w:ascii="Times New Roman" w:hAnsi="Times New Roman" w:cs="Times New Roman"/>
                      <w:lang w:val="en-US" w:eastAsia="en-US"/>
                    </w:rPr>
                    <w:t>.</w:t>
                  </w:r>
                  <w:r w:rsidRPr="00A965BA">
                    <w:rPr>
                      <w:rFonts w:ascii="Times New Roman" w:hAnsi="Times New Roman" w:cs="Times New Roman"/>
                      <w:lang w:eastAsia="en-US"/>
                    </w:rPr>
                    <w:t xml:space="preserve"> </w:t>
                  </w:r>
                  <w:r w:rsidRPr="00A965BA">
                    <w:rPr>
                      <w:rFonts w:ascii="Times New Roman" w:hAnsi="Times New Roman" w:cs="Times New Roman"/>
                      <w:position w:val="-10"/>
                      <w:lang w:eastAsia="en-US"/>
                    </w:rPr>
                    <w:object w:dxaOrig="600" w:dyaOrig="320">
                      <v:shape id="_x0000_i1027" type="#_x0000_t75" style="width:30pt;height:15.75pt" o:ole="">
                        <v:imagedata r:id="rId12" o:title=""/>
                      </v:shape>
                      <o:OLEObject Type="Embed" ProgID="Equation.DSMT4" ShapeID="_x0000_i1027" DrawAspect="Content" ObjectID="_1819192366" r:id="rId13"/>
                    </w:object>
                  </w:r>
                  <w:r w:rsidRPr="00A965BA">
                    <w:rPr>
                      <w:rFonts w:ascii="Times New Roman" w:hAnsi="Times New Roman" w:cs="Times New Roman"/>
                      <w:lang w:eastAsia="en-US"/>
                    </w:rPr>
                    <w:t xml:space="preserve"> </w:t>
                  </w:r>
                </w:p>
              </w:tc>
              <w:tc>
                <w:tcPr>
                  <w:tcW w:w="2113" w:type="dxa"/>
                </w:tcPr>
                <w:p w:rsidR="008A211A" w:rsidRPr="00A965BA" w:rsidRDefault="008A211A" w:rsidP="00E129C4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A965BA">
                    <w:rPr>
                      <w:rFonts w:ascii="Times New Roman" w:hAnsi="Times New Roman" w:cs="Times New Roman"/>
                      <w:lang w:eastAsia="en-US"/>
                    </w:rPr>
                    <w:t>б)</w:t>
                  </w:r>
                  <w:r w:rsidRPr="00A965BA">
                    <w:rPr>
                      <w:rFonts w:ascii="Times New Roman" w:hAnsi="Times New Roman" w:cs="Times New Roman"/>
                    </w:rPr>
                    <w:t xml:space="preserve"> неу</w:t>
                  </w:r>
                  <w:r w:rsidRPr="00A965BA">
                    <w:rPr>
                      <w:rFonts w:ascii="Times New Roman" w:hAnsi="Times New Roman" w:cs="Times New Roman"/>
                      <w:lang w:eastAsia="en-US"/>
                    </w:rPr>
                    <w:t>держивающая</w:t>
                  </w:r>
                </w:p>
              </w:tc>
            </w:tr>
            <w:tr w:rsidR="008A211A" w:rsidRPr="00A965BA" w:rsidTr="00904F1C">
              <w:tc>
                <w:tcPr>
                  <w:tcW w:w="1708" w:type="dxa"/>
                </w:tcPr>
                <w:p w:rsidR="008A211A" w:rsidRPr="00A965BA" w:rsidRDefault="008A211A" w:rsidP="00720792">
                  <w:pPr>
                    <w:rPr>
                      <w:rFonts w:ascii="Times New Roman" w:hAnsi="Times New Roman" w:cs="Times New Roman"/>
                      <w:lang w:val="en-US"/>
                    </w:rPr>
                  </w:pPr>
                </w:p>
              </w:tc>
              <w:tc>
                <w:tcPr>
                  <w:tcW w:w="2113" w:type="dxa"/>
                </w:tcPr>
                <w:p w:rsidR="008A211A" w:rsidRPr="00A965BA" w:rsidRDefault="008A211A" w:rsidP="00904F1C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A965BA">
                    <w:rPr>
                      <w:rFonts w:ascii="Times New Roman" w:hAnsi="Times New Roman" w:cs="Times New Roman"/>
                      <w:lang w:eastAsia="en-US"/>
                    </w:rPr>
                    <w:t>в) идеальная</w:t>
                  </w:r>
                </w:p>
              </w:tc>
            </w:tr>
          </w:tbl>
          <w:p w:rsidR="008A211A" w:rsidRPr="00A965BA" w:rsidRDefault="008A211A" w:rsidP="006462BE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794" w:type="pct"/>
          </w:tcPr>
          <w:tbl>
            <w:tblPr>
              <w:tblStyle w:val="af7"/>
              <w:tblW w:w="0" w:type="auto"/>
              <w:tblLook w:val="04A0"/>
            </w:tblPr>
            <w:tblGrid>
              <w:gridCol w:w="360"/>
              <w:gridCol w:w="360"/>
            </w:tblGrid>
            <w:tr w:rsidR="008A211A" w:rsidRPr="00A965BA" w:rsidTr="00DD7C5C">
              <w:tc>
                <w:tcPr>
                  <w:tcW w:w="360" w:type="dxa"/>
                </w:tcPr>
                <w:p w:rsidR="008A211A" w:rsidRPr="00A965BA" w:rsidRDefault="008A211A" w:rsidP="00DD7C5C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A965BA">
                    <w:rPr>
                      <w:rFonts w:ascii="Times New Roman" w:hAnsi="Times New Roman" w:cs="Times New Roman"/>
                    </w:rPr>
                    <w:t>1</w:t>
                  </w:r>
                </w:p>
              </w:tc>
              <w:tc>
                <w:tcPr>
                  <w:tcW w:w="360" w:type="dxa"/>
                </w:tcPr>
                <w:p w:rsidR="008A211A" w:rsidRPr="00A965BA" w:rsidRDefault="008A211A" w:rsidP="00DD7C5C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A965BA">
                    <w:rPr>
                      <w:rFonts w:ascii="Times New Roman" w:hAnsi="Times New Roman" w:cs="Times New Roman"/>
                    </w:rPr>
                    <w:t>2</w:t>
                  </w:r>
                </w:p>
              </w:tc>
            </w:tr>
            <w:tr w:rsidR="008A211A" w:rsidRPr="00A965BA" w:rsidTr="00DD7C5C">
              <w:tc>
                <w:tcPr>
                  <w:tcW w:w="360" w:type="dxa"/>
                </w:tcPr>
                <w:p w:rsidR="008A211A" w:rsidRPr="00A965BA" w:rsidRDefault="008A211A" w:rsidP="00DD7C5C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A965BA">
                    <w:rPr>
                      <w:rFonts w:ascii="Times New Roman" w:hAnsi="Times New Roman" w:cs="Times New Roman"/>
                    </w:rPr>
                    <w:t>б</w:t>
                  </w:r>
                </w:p>
              </w:tc>
              <w:tc>
                <w:tcPr>
                  <w:tcW w:w="360" w:type="dxa"/>
                </w:tcPr>
                <w:p w:rsidR="008A211A" w:rsidRPr="00A965BA" w:rsidRDefault="008A211A" w:rsidP="00DD7C5C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A965BA">
                    <w:rPr>
                      <w:rFonts w:ascii="Times New Roman" w:hAnsi="Times New Roman" w:cs="Times New Roman"/>
                    </w:rPr>
                    <w:t>а</w:t>
                  </w:r>
                </w:p>
              </w:tc>
            </w:tr>
          </w:tbl>
          <w:p w:rsidR="008A211A" w:rsidRPr="00A965BA" w:rsidRDefault="008A211A">
            <w:pPr>
              <w:rPr>
                <w:rFonts w:ascii="Times New Roman" w:hAnsi="Times New Roman" w:cs="Times New Roman"/>
              </w:rPr>
            </w:pPr>
          </w:p>
          <w:p w:rsidR="008A211A" w:rsidRPr="00A965BA" w:rsidRDefault="008A211A">
            <w:pPr>
              <w:rPr>
                <w:rFonts w:ascii="Times New Roman" w:hAnsi="Times New Roman" w:cs="Times New Roman"/>
              </w:rPr>
            </w:pPr>
          </w:p>
          <w:p w:rsidR="008A211A" w:rsidRPr="00A965BA" w:rsidRDefault="008A211A" w:rsidP="00B27C67">
            <w:pPr>
              <w:jc w:val="both"/>
              <w:rPr>
                <w:rFonts w:ascii="Times New Roman" w:hAnsi="Times New Roman" w:cs="Times New Roman"/>
              </w:rPr>
            </w:pPr>
          </w:p>
        </w:tc>
      </w:tr>
      <w:tr w:rsidR="008A211A" w:rsidRPr="00A965BA" w:rsidTr="008A211A">
        <w:tc>
          <w:tcPr>
            <w:tcW w:w="487" w:type="pct"/>
            <w:vMerge/>
          </w:tcPr>
          <w:p w:rsidR="008A211A" w:rsidRPr="00A965BA" w:rsidRDefault="008A211A" w:rsidP="00B27C67">
            <w:pPr>
              <w:jc w:val="both"/>
              <w:rPr>
                <w:rFonts w:ascii="Times New Roman" w:hAnsi="Times New Roman" w:cs="Times New Roman"/>
                <w:i/>
              </w:rPr>
            </w:pPr>
          </w:p>
        </w:tc>
        <w:tc>
          <w:tcPr>
            <w:tcW w:w="1511" w:type="pct"/>
            <w:vMerge/>
          </w:tcPr>
          <w:p w:rsidR="008A211A" w:rsidRPr="00A965BA" w:rsidRDefault="008A211A" w:rsidP="00B27C67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2208" w:type="pct"/>
          </w:tcPr>
          <w:p w:rsidR="008A211A" w:rsidRPr="00A965BA" w:rsidRDefault="008A211A" w:rsidP="00F75D6F">
            <w:pPr>
              <w:widowControl w:val="0"/>
              <w:rPr>
                <w:rFonts w:ascii="Times New Roman" w:hAnsi="Times New Roman" w:cs="Times New Roman"/>
              </w:rPr>
            </w:pPr>
            <w:r w:rsidRPr="00A965BA">
              <w:rPr>
                <w:rFonts w:ascii="Times New Roman" w:hAnsi="Times New Roman" w:cs="Times New Roman"/>
              </w:rPr>
              <w:t xml:space="preserve">4. Прочитайте текст и установите соответствие. </w:t>
            </w:r>
          </w:p>
          <w:p w:rsidR="008A211A" w:rsidRPr="00A965BA" w:rsidRDefault="008A211A" w:rsidP="00F75D6F">
            <w:pPr>
              <w:widowControl w:val="0"/>
              <w:rPr>
                <w:rFonts w:ascii="Times New Roman" w:hAnsi="Times New Roman" w:cs="Times New Roman"/>
              </w:rPr>
            </w:pPr>
            <w:r w:rsidRPr="00A965BA">
              <w:rPr>
                <w:rFonts w:ascii="Times New Roman" w:hAnsi="Times New Roman" w:cs="Times New Roman"/>
              </w:rPr>
              <w:t xml:space="preserve">Классификация механических связей основана на аргументах функции связи </w:t>
            </w:r>
            <w:r w:rsidRPr="00A965BA">
              <w:rPr>
                <w:rFonts w:ascii="Times New Roman" w:hAnsi="Times New Roman" w:cs="Times New Roman"/>
                <w:position w:val="-10"/>
              </w:rPr>
              <w:object w:dxaOrig="900" w:dyaOrig="320">
                <v:shape id="_x0000_i1028" type="#_x0000_t75" style="width:44.25pt;height:15.75pt" o:ole="">
                  <v:imagedata r:id="rId14" o:title=""/>
                </v:shape>
                <o:OLEObject Type="Embed" ProgID="Equation.DSMT4" ShapeID="_x0000_i1028" DrawAspect="Content" ObjectID="_1819192367" r:id="rId15"/>
              </w:object>
            </w:r>
            <w:r w:rsidRPr="00A965BA">
              <w:rPr>
                <w:rFonts w:ascii="Times New Roman" w:hAnsi="Times New Roman" w:cs="Times New Roman"/>
              </w:rPr>
              <w:t xml:space="preserve">.  </w:t>
            </w:r>
          </w:p>
          <w:p w:rsidR="008A211A" w:rsidRPr="00A965BA" w:rsidRDefault="008A211A" w:rsidP="00F75D6F">
            <w:pPr>
              <w:jc w:val="both"/>
              <w:rPr>
                <w:rFonts w:ascii="Times New Roman" w:hAnsi="Times New Roman" w:cs="Times New Roman"/>
              </w:rPr>
            </w:pPr>
            <w:r w:rsidRPr="00A965BA">
              <w:rPr>
                <w:rFonts w:ascii="Times New Roman" w:hAnsi="Times New Roman" w:cs="Times New Roman"/>
              </w:rPr>
              <w:t>К каждой позиции, данной в левом столбце, подберите соответствующую позицию из правого столбца:</w:t>
            </w:r>
          </w:p>
          <w:tbl>
            <w:tblPr>
              <w:tblStyle w:val="af7"/>
              <w:tblW w:w="0" w:type="auto"/>
              <w:tblLook w:val="04A0"/>
            </w:tblPr>
            <w:tblGrid>
              <w:gridCol w:w="2014"/>
              <w:gridCol w:w="2014"/>
            </w:tblGrid>
            <w:tr w:rsidR="008A211A" w:rsidRPr="00A965BA" w:rsidTr="00606FBA">
              <w:tc>
                <w:tcPr>
                  <w:tcW w:w="2014" w:type="dxa"/>
                </w:tcPr>
                <w:p w:rsidR="008A211A" w:rsidRPr="00A965BA" w:rsidRDefault="008A211A" w:rsidP="00F75D6F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A965BA">
                    <w:rPr>
                      <w:rFonts w:ascii="Times New Roman" w:hAnsi="Times New Roman" w:cs="Times New Roman"/>
                    </w:rPr>
                    <w:t xml:space="preserve">Название связи </w:t>
                  </w:r>
                </w:p>
              </w:tc>
              <w:tc>
                <w:tcPr>
                  <w:tcW w:w="1587" w:type="dxa"/>
                </w:tcPr>
                <w:p w:rsidR="008A211A" w:rsidRPr="00A965BA" w:rsidRDefault="008A211A" w:rsidP="00F75D6F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A965BA">
                    <w:rPr>
                      <w:rFonts w:ascii="Times New Roman" w:hAnsi="Times New Roman" w:cs="Times New Roman"/>
                    </w:rPr>
                    <w:t>Формула связи</w:t>
                  </w:r>
                </w:p>
              </w:tc>
            </w:tr>
            <w:tr w:rsidR="008A211A" w:rsidRPr="00A965BA" w:rsidTr="00606FBA">
              <w:tc>
                <w:tcPr>
                  <w:tcW w:w="2014" w:type="dxa"/>
                </w:tcPr>
                <w:p w:rsidR="008A211A" w:rsidRPr="00A965BA" w:rsidRDefault="008A211A" w:rsidP="00904F1C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A965BA">
                    <w:rPr>
                      <w:rFonts w:ascii="Times New Roman" w:hAnsi="Times New Roman" w:cs="Times New Roman"/>
                      <w:lang w:eastAsia="en-US"/>
                    </w:rPr>
                    <w:t>1</w:t>
                  </w:r>
                  <w:r w:rsidRPr="00A965BA">
                    <w:rPr>
                      <w:rFonts w:ascii="Times New Roman" w:hAnsi="Times New Roman" w:cs="Times New Roman"/>
                      <w:lang w:val="en-US" w:eastAsia="en-US"/>
                    </w:rPr>
                    <w:t>.</w:t>
                  </w:r>
                  <w:r w:rsidRPr="00A965BA">
                    <w:rPr>
                      <w:rFonts w:ascii="Times New Roman" w:hAnsi="Times New Roman" w:cs="Times New Roman"/>
                      <w:lang w:eastAsia="en-US"/>
                    </w:rPr>
                    <w:t xml:space="preserve"> </w:t>
                  </w:r>
                  <w:r w:rsidRPr="00A965BA">
                    <w:rPr>
                      <w:rFonts w:ascii="Times New Roman" w:hAnsi="Times New Roman" w:cs="Times New Roman"/>
                      <w:position w:val="-10"/>
                      <w:lang w:eastAsia="en-US"/>
                    </w:rPr>
                    <w:object w:dxaOrig="880" w:dyaOrig="320">
                      <v:shape id="_x0000_i1029" type="#_x0000_t75" style="width:43.5pt;height:15.75pt" o:ole="">
                        <v:imagedata r:id="rId16" o:title=""/>
                      </v:shape>
                      <o:OLEObject Type="Embed" ProgID="Equation.DSMT4" ShapeID="_x0000_i1029" DrawAspect="Content" ObjectID="_1819192368" r:id="rId17"/>
                    </w:object>
                  </w:r>
                  <w:r w:rsidRPr="00A965BA">
                    <w:rPr>
                      <w:rFonts w:ascii="Times New Roman" w:hAnsi="Times New Roman" w:cs="Times New Roman"/>
                      <w:lang w:eastAsia="en-US"/>
                    </w:rPr>
                    <w:t xml:space="preserve"> </w:t>
                  </w:r>
                </w:p>
              </w:tc>
              <w:tc>
                <w:tcPr>
                  <w:tcW w:w="1587" w:type="dxa"/>
                </w:tcPr>
                <w:p w:rsidR="008A211A" w:rsidRPr="00A965BA" w:rsidRDefault="008A211A" w:rsidP="00904F1C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A965BA">
                    <w:rPr>
                      <w:rFonts w:ascii="Times New Roman" w:hAnsi="Times New Roman" w:cs="Times New Roman"/>
                      <w:lang w:eastAsia="en-US"/>
                    </w:rPr>
                    <w:t>а)</w:t>
                  </w:r>
                  <w:r w:rsidRPr="00A965BA">
                    <w:rPr>
                      <w:rFonts w:ascii="Times New Roman" w:hAnsi="Times New Roman" w:cs="Times New Roman"/>
                      <w:lang w:val="en-US" w:eastAsia="en-US"/>
                    </w:rPr>
                    <w:t xml:space="preserve"> </w:t>
                  </w:r>
                  <w:r w:rsidRPr="00A965BA">
                    <w:rPr>
                      <w:rFonts w:ascii="Times New Roman" w:hAnsi="Times New Roman" w:cs="Times New Roman"/>
                      <w:lang w:eastAsia="en-US"/>
                    </w:rPr>
                    <w:t xml:space="preserve">стационарная </w:t>
                  </w:r>
                </w:p>
              </w:tc>
            </w:tr>
            <w:tr w:rsidR="008A211A" w:rsidRPr="00A965BA" w:rsidTr="00606FBA">
              <w:tc>
                <w:tcPr>
                  <w:tcW w:w="2014" w:type="dxa"/>
                </w:tcPr>
                <w:p w:rsidR="008A211A" w:rsidRPr="00A965BA" w:rsidRDefault="008A211A" w:rsidP="00904F1C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A965BA">
                    <w:rPr>
                      <w:rFonts w:ascii="Times New Roman" w:hAnsi="Times New Roman" w:cs="Times New Roman"/>
                      <w:lang w:eastAsia="en-US"/>
                    </w:rPr>
                    <w:t>2</w:t>
                  </w:r>
                  <w:r w:rsidRPr="00A965BA">
                    <w:rPr>
                      <w:rFonts w:ascii="Times New Roman" w:hAnsi="Times New Roman" w:cs="Times New Roman"/>
                      <w:lang w:val="en-US" w:eastAsia="en-US"/>
                    </w:rPr>
                    <w:t>.</w:t>
                  </w:r>
                  <w:r w:rsidRPr="00A965BA">
                    <w:rPr>
                      <w:rFonts w:ascii="Times New Roman" w:hAnsi="Times New Roman" w:cs="Times New Roman"/>
                      <w:lang w:eastAsia="en-US"/>
                    </w:rPr>
                    <w:t xml:space="preserve"> </w:t>
                  </w:r>
                  <w:r w:rsidRPr="00A965BA">
                    <w:rPr>
                      <w:rFonts w:ascii="Times New Roman" w:hAnsi="Times New Roman" w:cs="Times New Roman"/>
                      <w:position w:val="-10"/>
                      <w:lang w:eastAsia="en-US"/>
                    </w:rPr>
                    <w:object w:dxaOrig="1100" w:dyaOrig="320">
                      <v:shape id="_x0000_i1030" type="#_x0000_t75" style="width:54.75pt;height:15.75pt" o:ole="">
                        <v:imagedata r:id="rId18" o:title=""/>
                      </v:shape>
                      <o:OLEObject Type="Embed" ProgID="Equation.DSMT4" ShapeID="_x0000_i1030" DrawAspect="Content" ObjectID="_1819192369" r:id="rId19"/>
                    </w:object>
                  </w:r>
                  <w:r w:rsidRPr="00A965BA">
                    <w:rPr>
                      <w:rFonts w:ascii="Times New Roman" w:hAnsi="Times New Roman" w:cs="Times New Roman"/>
                      <w:lang w:eastAsia="en-US"/>
                    </w:rPr>
                    <w:t xml:space="preserve"> </w:t>
                  </w:r>
                </w:p>
              </w:tc>
              <w:tc>
                <w:tcPr>
                  <w:tcW w:w="1587" w:type="dxa"/>
                </w:tcPr>
                <w:p w:rsidR="008A211A" w:rsidRPr="00A965BA" w:rsidRDefault="008A211A" w:rsidP="00904F1C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A965BA">
                    <w:rPr>
                      <w:rFonts w:ascii="Times New Roman" w:hAnsi="Times New Roman" w:cs="Times New Roman"/>
                      <w:lang w:eastAsia="en-US"/>
                    </w:rPr>
                    <w:t>б)</w:t>
                  </w:r>
                  <w:r w:rsidRPr="00A965BA">
                    <w:rPr>
                      <w:rFonts w:ascii="Times New Roman" w:hAnsi="Times New Roman" w:cs="Times New Roman"/>
                      <w:lang w:val="en-US" w:eastAsia="en-US"/>
                    </w:rPr>
                    <w:t xml:space="preserve"> </w:t>
                  </w:r>
                  <w:r w:rsidRPr="00A965BA">
                    <w:rPr>
                      <w:rFonts w:ascii="Times New Roman" w:hAnsi="Times New Roman" w:cs="Times New Roman"/>
                    </w:rPr>
                    <w:t>не</w:t>
                  </w:r>
                  <w:r w:rsidRPr="00A965BA">
                    <w:rPr>
                      <w:rFonts w:ascii="Times New Roman" w:hAnsi="Times New Roman" w:cs="Times New Roman"/>
                      <w:lang w:eastAsia="en-US"/>
                    </w:rPr>
                    <w:t>стационарная</w:t>
                  </w:r>
                  <w:r w:rsidRPr="00A965BA">
                    <w:rPr>
                      <w:rFonts w:ascii="Times New Roman" w:hAnsi="Times New Roman" w:cs="Times New Roman"/>
                    </w:rPr>
                    <w:t xml:space="preserve"> </w:t>
                  </w:r>
                </w:p>
              </w:tc>
            </w:tr>
            <w:tr w:rsidR="008A211A" w:rsidRPr="00A965BA" w:rsidTr="00606FBA">
              <w:tc>
                <w:tcPr>
                  <w:tcW w:w="2014" w:type="dxa"/>
                </w:tcPr>
                <w:p w:rsidR="008A211A" w:rsidRPr="00A965BA" w:rsidRDefault="008A211A" w:rsidP="00904F1C">
                  <w:pPr>
                    <w:rPr>
                      <w:rFonts w:ascii="Times New Roman" w:hAnsi="Times New Roman" w:cs="Times New Roman"/>
                    </w:rPr>
                  </w:pPr>
                  <w:r w:rsidRPr="00A965BA">
                    <w:rPr>
                      <w:rFonts w:ascii="Times New Roman" w:hAnsi="Times New Roman" w:cs="Times New Roman"/>
                    </w:rPr>
                    <w:t>3</w:t>
                  </w:r>
                  <w:r w:rsidRPr="00A965BA">
                    <w:rPr>
                      <w:rFonts w:ascii="Times New Roman" w:hAnsi="Times New Roman" w:cs="Times New Roman"/>
                      <w:lang w:val="en-US"/>
                    </w:rPr>
                    <w:t>.</w:t>
                  </w:r>
                  <w:r w:rsidRPr="00A965BA">
                    <w:rPr>
                      <w:rFonts w:ascii="Times New Roman" w:hAnsi="Times New Roman" w:cs="Times New Roman"/>
                    </w:rPr>
                    <w:t xml:space="preserve"> </w:t>
                  </w:r>
                  <w:r w:rsidRPr="00A965BA">
                    <w:rPr>
                      <w:rFonts w:ascii="Times New Roman" w:hAnsi="Times New Roman" w:cs="Times New Roman"/>
                      <w:position w:val="-10"/>
                      <w:lang w:eastAsia="en-US"/>
                    </w:rPr>
                    <w:object w:dxaOrig="1020" w:dyaOrig="320">
                      <v:shape id="_x0000_i1031" type="#_x0000_t75" style="width:51pt;height:15.75pt" o:ole="">
                        <v:imagedata r:id="rId20" o:title=""/>
                      </v:shape>
                      <o:OLEObject Type="Embed" ProgID="Equation.DSMT4" ShapeID="_x0000_i1031" DrawAspect="Content" ObjectID="_1819192370" r:id="rId21"/>
                    </w:object>
                  </w:r>
                </w:p>
              </w:tc>
              <w:tc>
                <w:tcPr>
                  <w:tcW w:w="1587" w:type="dxa"/>
                </w:tcPr>
                <w:p w:rsidR="008A211A" w:rsidRPr="00A965BA" w:rsidRDefault="008A211A" w:rsidP="00904F1C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A965BA">
                    <w:rPr>
                      <w:rFonts w:ascii="Times New Roman" w:hAnsi="Times New Roman" w:cs="Times New Roman"/>
                      <w:lang w:eastAsia="en-US"/>
                    </w:rPr>
                    <w:t>в)</w:t>
                  </w:r>
                  <w:r w:rsidRPr="00A965BA">
                    <w:rPr>
                      <w:rFonts w:ascii="Times New Roman" w:hAnsi="Times New Roman" w:cs="Times New Roman"/>
                      <w:lang w:val="en-US" w:eastAsia="en-US"/>
                    </w:rPr>
                    <w:t xml:space="preserve"> </w:t>
                  </w:r>
                  <w:r w:rsidRPr="00A965BA">
                    <w:rPr>
                      <w:rFonts w:ascii="Times New Roman" w:hAnsi="Times New Roman" w:cs="Times New Roman"/>
                    </w:rPr>
                    <w:t>конечная, геометрическая</w:t>
                  </w:r>
                  <w:r w:rsidRPr="00A965BA">
                    <w:rPr>
                      <w:rFonts w:ascii="Times New Roman" w:hAnsi="Times New Roman" w:cs="Times New Roman"/>
                      <w:lang w:eastAsia="en-US"/>
                    </w:rPr>
                    <w:t xml:space="preserve"> </w:t>
                  </w:r>
                </w:p>
              </w:tc>
            </w:tr>
            <w:tr w:rsidR="008A211A" w:rsidRPr="00A965BA" w:rsidTr="00606FBA">
              <w:tc>
                <w:tcPr>
                  <w:tcW w:w="2014" w:type="dxa"/>
                </w:tcPr>
                <w:p w:rsidR="008A211A" w:rsidRPr="00A965BA" w:rsidRDefault="008A211A" w:rsidP="00904F1C">
                  <w:pPr>
                    <w:rPr>
                      <w:rFonts w:ascii="Times New Roman" w:hAnsi="Times New Roman" w:cs="Times New Roman"/>
                    </w:rPr>
                  </w:pPr>
                  <w:r w:rsidRPr="00A965BA">
                    <w:rPr>
                      <w:rFonts w:ascii="Times New Roman" w:hAnsi="Times New Roman" w:cs="Times New Roman"/>
                    </w:rPr>
                    <w:t>4</w:t>
                  </w:r>
                  <w:r w:rsidRPr="00A965BA">
                    <w:rPr>
                      <w:rFonts w:ascii="Times New Roman" w:hAnsi="Times New Roman" w:cs="Times New Roman"/>
                      <w:lang w:val="en-US"/>
                    </w:rPr>
                    <w:t>.</w:t>
                  </w:r>
                  <w:r w:rsidRPr="00A965BA">
                    <w:rPr>
                      <w:rFonts w:ascii="Times New Roman" w:hAnsi="Times New Roman" w:cs="Times New Roman"/>
                    </w:rPr>
                    <w:t xml:space="preserve"> </w:t>
                  </w:r>
                  <w:r w:rsidRPr="00A965BA">
                    <w:rPr>
                      <w:rFonts w:ascii="Times New Roman" w:hAnsi="Times New Roman" w:cs="Times New Roman"/>
                      <w:position w:val="-10"/>
                      <w:lang w:eastAsia="en-US"/>
                    </w:rPr>
                    <w:object w:dxaOrig="1020" w:dyaOrig="320">
                      <v:shape id="_x0000_i1032" type="#_x0000_t75" style="width:51pt;height:15.75pt" o:ole="">
                        <v:imagedata r:id="rId22" o:title=""/>
                      </v:shape>
                      <o:OLEObject Type="Embed" ProgID="Equation.DSMT4" ShapeID="_x0000_i1032" DrawAspect="Content" ObjectID="_1819192371" r:id="rId23"/>
                    </w:object>
                  </w:r>
                </w:p>
                <w:p w:rsidR="008A211A" w:rsidRPr="00A965BA" w:rsidRDefault="008A211A" w:rsidP="00F93F2A">
                  <w:pPr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1587" w:type="dxa"/>
                </w:tcPr>
                <w:p w:rsidR="008A211A" w:rsidRPr="00A965BA" w:rsidRDefault="008A211A" w:rsidP="00904F1C">
                  <w:pPr>
                    <w:rPr>
                      <w:rFonts w:ascii="Times New Roman" w:hAnsi="Times New Roman" w:cs="Times New Roman"/>
                    </w:rPr>
                  </w:pPr>
                  <w:r w:rsidRPr="00A965BA">
                    <w:rPr>
                      <w:rFonts w:ascii="Times New Roman" w:hAnsi="Times New Roman" w:cs="Times New Roman"/>
                      <w:lang w:eastAsia="en-US"/>
                    </w:rPr>
                    <w:t xml:space="preserve">г) </w:t>
                  </w:r>
                  <w:r w:rsidRPr="00A965BA">
                    <w:rPr>
                      <w:rFonts w:ascii="Times New Roman" w:hAnsi="Times New Roman" w:cs="Times New Roman"/>
                    </w:rPr>
                    <w:t xml:space="preserve">кинематическая, </w:t>
                  </w:r>
                </w:p>
                <w:p w:rsidR="008A211A" w:rsidRPr="00A965BA" w:rsidRDefault="008A211A" w:rsidP="00904F1C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A965BA">
                    <w:rPr>
                      <w:rFonts w:ascii="Times New Roman" w:hAnsi="Times New Roman" w:cs="Times New Roman"/>
                    </w:rPr>
                    <w:t>дифференциальная</w:t>
                  </w:r>
                </w:p>
              </w:tc>
            </w:tr>
            <w:tr w:rsidR="008A211A" w:rsidRPr="00A965BA" w:rsidTr="00606FBA">
              <w:tc>
                <w:tcPr>
                  <w:tcW w:w="2014" w:type="dxa"/>
                </w:tcPr>
                <w:p w:rsidR="008A211A" w:rsidRPr="00A965BA" w:rsidRDefault="008A211A" w:rsidP="00F75D6F">
                  <w:pPr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1587" w:type="dxa"/>
                </w:tcPr>
                <w:p w:rsidR="008A211A" w:rsidRPr="00A965BA" w:rsidRDefault="008A211A" w:rsidP="00904F1C">
                  <w:pPr>
                    <w:rPr>
                      <w:rFonts w:ascii="Times New Roman" w:hAnsi="Times New Roman" w:cs="Times New Roman"/>
                    </w:rPr>
                  </w:pPr>
                  <w:proofErr w:type="spellStart"/>
                  <w:r w:rsidRPr="00A965BA">
                    <w:rPr>
                      <w:rFonts w:ascii="Times New Roman" w:hAnsi="Times New Roman" w:cs="Times New Roman"/>
                      <w:lang w:eastAsia="en-US"/>
                    </w:rPr>
                    <w:t>д</w:t>
                  </w:r>
                  <w:proofErr w:type="spellEnd"/>
                  <w:r w:rsidRPr="00A965BA">
                    <w:rPr>
                      <w:rFonts w:ascii="Times New Roman" w:hAnsi="Times New Roman" w:cs="Times New Roman"/>
                      <w:lang w:eastAsia="en-US"/>
                    </w:rPr>
                    <w:t>) идеальная</w:t>
                  </w:r>
                </w:p>
              </w:tc>
            </w:tr>
          </w:tbl>
          <w:p w:rsidR="008A211A" w:rsidRPr="00A965BA" w:rsidRDefault="008A211A" w:rsidP="00F75D6F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794" w:type="pct"/>
          </w:tcPr>
          <w:tbl>
            <w:tblPr>
              <w:tblStyle w:val="af7"/>
              <w:tblW w:w="0" w:type="auto"/>
              <w:tblLook w:val="04A0"/>
            </w:tblPr>
            <w:tblGrid>
              <w:gridCol w:w="335"/>
              <w:gridCol w:w="334"/>
              <w:gridCol w:w="334"/>
              <w:gridCol w:w="336"/>
            </w:tblGrid>
            <w:tr w:rsidR="008A211A" w:rsidRPr="00A965BA" w:rsidTr="000F1527">
              <w:tc>
                <w:tcPr>
                  <w:tcW w:w="360" w:type="dxa"/>
                </w:tcPr>
                <w:p w:rsidR="008A211A" w:rsidRPr="00A965BA" w:rsidRDefault="008A211A">
                  <w:pPr>
                    <w:rPr>
                      <w:rFonts w:ascii="Times New Roman" w:hAnsi="Times New Roman" w:cs="Times New Roman"/>
                    </w:rPr>
                  </w:pPr>
                  <w:r w:rsidRPr="00A965BA">
                    <w:rPr>
                      <w:rFonts w:ascii="Times New Roman" w:hAnsi="Times New Roman" w:cs="Times New Roman"/>
                    </w:rPr>
                    <w:t>1</w:t>
                  </w:r>
                </w:p>
              </w:tc>
              <w:tc>
                <w:tcPr>
                  <w:tcW w:w="360" w:type="dxa"/>
                </w:tcPr>
                <w:p w:rsidR="008A211A" w:rsidRPr="00A965BA" w:rsidRDefault="008A211A">
                  <w:pPr>
                    <w:rPr>
                      <w:rFonts w:ascii="Times New Roman" w:hAnsi="Times New Roman" w:cs="Times New Roman"/>
                    </w:rPr>
                  </w:pPr>
                  <w:r w:rsidRPr="00A965BA">
                    <w:rPr>
                      <w:rFonts w:ascii="Times New Roman" w:hAnsi="Times New Roman" w:cs="Times New Roman"/>
                    </w:rPr>
                    <w:t>2</w:t>
                  </w:r>
                </w:p>
              </w:tc>
              <w:tc>
                <w:tcPr>
                  <w:tcW w:w="360" w:type="dxa"/>
                </w:tcPr>
                <w:p w:rsidR="008A211A" w:rsidRPr="00A965BA" w:rsidRDefault="008A211A">
                  <w:pPr>
                    <w:rPr>
                      <w:rFonts w:ascii="Times New Roman" w:hAnsi="Times New Roman" w:cs="Times New Roman"/>
                    </w:rPr>
                  </w:pPr>
                  <w:r w:rsidRPr="00A965BA">
                    <w:rPr>
                      <w:rFonts w:ascii="Times New Roman" w:hAnsi="Times New Roman" w:cs="Times New Roman"/>
                    </w:rPr>
                    <w:t>3</w:t>
                  </w:r>
                </w:p>
              </w:tc>
              <w:tc>
                <w:tcPr>
                  <w:tcW w:w="360" w:type="dxa"/>
                </w:tcPr>
                <w:p w:rsidR="008A211A" w:rsidRPr="00A965BA" w:rsidRDefault="008A211A">
                  <w:pPr>
                    <w:rPr>
                      <w:rFonts w:ascii="Times New Roman" w:hAnsi="Times New Roman" w:cs="Times New Roman"/>
                    </w:rPr>
                  </w:pPr>
                  <w:r w:rsidRPr="00A965BA">
                    <w:rPr>
                      <w:rFonts w:ascii="Times New Roman" w:hAnsi="Times New Roman" w:cs="Times New Roman"/>
                    </w:rPr>
                    <w:t>4</w:t>
                  </w:r>
                </w:p>
              </w:tc>
            </w:tr>
            <w:tr w:rsidR="008A211A" w:rsidRPr="00A965BA" w:rsidTr="000F1527">
              <w:tc>
                <w:tcPr>
                  <w:tcW w:w="360" w:type="dxa"/>
                </w:tcPr>
                <w:p w:rsidR="008A211A" w:rsidRPr="00A965BA" w:rsidRDefault="008A211A">
                  <w:pPr>
                    <w:rPr>
                      <w:rFonts w:ascii="Times New Roman" w:hAnsi="Times New Roman" w:cs="Times New Roman"/>
                    </w:rPr>
                  </w:pPr>
                  <w:r w:rsidRPr="00A965BA">
                    <w:rPr>
                      <w:rFonts w:ascii="Times New Roman" w:hAnsi="Times New Roman" w:cs="Times New Roman"/>
                    </w:rPr>
                    <w:t>в</w:t>
                  </w:r>
                </w:p>
              </w:tc>
              <w:tc>
                <w:tcPr>
                  <w:tcW w:w="360" w:type="dxa"/>
                </w:tcPr>
                <w:p w:rsidR="008A211A" w:rsidRPr="00A965BA" w:rsidRDefault="008A211A">
                  <w:pPr>
                    <w:rPr>
                      <w:rFonts w:ascii="Times New Roman" w:hAnsi="Times New Roman" w:cs="Times New Roman"/>
                    </w:rPr>
                  </w:pPr>
                  <w:r w:rsidRPr="00A965BA">
                    <w:rPr>
                      <w:rFonts w:ascii="Times New Roman" w:hAnsi="Times New Roman" w:cs="Times New Roman"/>
                    </w:rPr>
                    <w:t>г</w:t>
                  </w:r>
                </w:p>
              </w:tc>
              <w:tc>
                <w:tcPr>
                  <w:tcW w:w="360" w:type="dxa"/>
                </w:tcPr>
                <w:p w:rsidR="008A211A" w:rsidRPr="00A965BA" w:rsidRDefault="008A211A">
                  <w:pPr>
                    <w:rPr>
                      <w:rFonts w:ascii="Times New Roman" w:hAnsi="Times New Roman" w:cs="Times New Roman"/>
                    </w:rPr>
                  </w:pPr>
                  <w:r w:rsidRPr="00A965BA">
                    <w:rPr>
                      <w:rFonts w:ascii="Times New Roman" w:hAnsi="Times New Roman" w:cs="Times New Roman"/>
                    </w:rPr>
                    <w:t>а</w:t>
                  </w:r>
                </w:p>
              </w:tc>
              <w:tc>
                <w:tcPr>
                  <w:tcW w:w="360" w:type="dxa"/>
                </w:tcPr>
                <w:p w:rsidR="008A211A" w:rsidRPr="00A965BA" w:rsidRDefault="008A211A">
                  <w:pPr>
                    <w:rPr>
                      <w:rFonts w:ascii="Times New Roman" w:hAnsi="Times New Roman" w:cs="Times New Roman"/>
                    </w:rPr>
                  </w:pPr>
                  <w:r w:rsidRPr="00A965BA">
                    <w:rPr>
                      <w:rFonts w:ascii="Times New Roman" w:hAnsi="Times New Roman" w:cs="Times New Roman"/>
                    </w:rPr>
                    <w:t>б</w:t>
                  </w:r>
                </w:p>
              </w:tc>
            </w:tr>
          </w:tbl>
          <w:p w:rsidR="008A211A" w:rsidRPr="00A965BA" w:rsidRDefault="008A211A">
            <w:pPr>
              <w:rPr>
                <w:rFonts w:ascii="Times New Roman" w:hAnsi="Times New Roman" w:cs="Times New Roman"/>
              </w:rPr>
            </w:pPr>
          </w:p>
          <w:p w:rsidR="008A211A" w:rsidRPr="00A965BA" w:rsidRDefault="008A211A">
            <w:pPr>
              <w:rPr>
                <w:rFonts w:ascii="Times New Roman" w:hAnsi="Times New Roman" w:cs="Times New Roman"/>
              </w:rPr>
            </w:pPr>
          </w:p>
          <w:p w:rsidR="008A211A" w:rsidRPr="00A965BA" w:rsidRDefault="008A211A" w:rsidP="00F75D6F">
            <w:pPr>
              <w:jc w:val="both"/>
              <w:rPr>
                <w:rFonts w:ascii="Times New Roman" w:hAnsi="Times New Roman" w:cs="Times New Roman"/>
              </w:rPr>
            </w:pPr>
          </w:p>
        </w:tc>
      </w:tr>
      <w:tr w:rsidR="008A211A" w:rsidRPr="00A965BA" w:rsidTr="008A211A">
        <w:trPr>
          <w:trHeight w:val="1409"/>
        </w:trPr>
        <w:tc>
          <w:tcPr>
            <w:tcW w:w="487" w:type="pct"/>
            <w:vMerge/>
          </w:tcPr>
          <w:p w:rsidR="008A211A" w:rsidRPr="00A965BA" w:rsidRDefault="008A211A" w:rsidP="00B27C67">
            <w:pPr>
              <w:jc w:val="both"/>
              <w:rPr>
                <w:rFonts w:ascii="Times New Roman" w:hAnsi="Times New Roman" w:cs="Times New Roman"/>
                <w:i/>
              </w:rPr>
            </w:pPr>
          </w:p>
        </w:tc>
        <w:tc>
          <w:tcPr>
            <w:tcW w:w="1511" w:type="pct"/>
            <w:vMerge/>
          </w:tcPr>
          <w:p w:rsidR="008A211A" w:rsidRPr="00A965BA" w:rsidRDefault="008A211A" w:rsidP="00EA5A78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2208" w:type="pct"/>
          </w:tcPr>
          <w:p w:rsidR="008A211A" w:rsidRPr="00A965BA" w:rsidRDefault="008A211A" w:rsidP="00D032C0">
            <w:pPr>
              <w:widowControl w:val="0"/>
              <w:rPr>
                <w:rFonts w:ascii="Times New Roman" w:hAnsi="Times New Roman" w:cs="Times New Roman"/>
              </w:rPr>
            </w:pPr>
            <w:r w:rsidRPr="00A965BA">
              <w:rPr>
                <w:rFonts w:ascii="Times New Roman" w:hAnsi="Times New Roman" w:cs="Times New Roman"/>
              </w:rPr>
              <w:t xml:space="preserve">5. Прочитайте текст и установите соответствие. </w:t>
            </w:r>
          </w:p>
          <w:p w:rsidR="008A211A" w:rsidRPr="00A965BA" w:rsidRDefault="008A211A" w:rsidP="00D032C0">
            <w:pPr>
              <w:widowControl w:val="0"/>
              <w:rPr>
                <w:rFonts w:ascii="Times New Roman" w:hAnsi="Times New Roman" w:cs="Times New Roman"/>
              </w:rPr>
            </w:pPr>
            <w:r w:rsidRPr="00A965BA">
              <w:rPr>
                <w:rFonts w:ascii="Times New Roman" w:hAnsi="Times New Roman" w:cs="Times New Roman"/>
              </w:rPr>
              <w:t xml:space="preserve">Классификация механических связей основана на свойствах функции связи </w:t>
            </w:r>
            <w:r w:rsidRPr="00A965BA">
              <w:rPr>
                <w:rFonts w:ascii="Times New Roman" w:hAnsi="Times New Roman" w:cs="Times New Roman"/>
                <w:position w:val="-10"/>
              </w:rPr>
              <w:object w:dxaOrig="240" w:dyaOrig="320">
                <v:shape id="_x0000_i1033" type="#_x0000_t75" style="width:12pt;height:15.75pt" o:ole="">
                  <v:imagedata r:id="rId24" o:title=""/>
                </v:shape>
                <o:OLEObject Type="Embed" ProgID="Equation.DSMT4" ShapeID="_x0000_i1033" DrawAspect="Content" ObjectID="_1819192372" r:id="rId25"/>
              </w:object>
            </w:r>
            <w:r w:rsidRPr="00A965BA">
              <w:rPr>
                <w:rFonts w:ascii="Times New Roman" w:hAnsi="Times New Roman" w:cs="Times New Roman"/>
              </w:rPr>
              <w:t xml:space="preserve">. </w:t>
            </w:r>
          </w:p>
          <w:p w:rsidR="008A211A" w:rsidRPr="00A965BA" w:rsidRDefault="008A211A" w:rsidP="00D032C0">
            <w:pPr>
              <w:widowControl w:val="0"/>
              <w:rPr>
                <w:rFonts w:ascii="Times New Roman" w:hAnsi="Times New Roman" w:cs="Times New Roman"/>
              </w:rPr>
            </w:pPr>
            <w:r w:rsidRPr="00A965BA">
              <w:rPr>
                <w:rFonts w:ascii="Times New Roman" w:hAnsi="Times New Roman" w:cs="Times New Roman"/>
              </w:rPr>
              <w:t>К каждой позиции, данной в левом столбце, подберите соответствующую позицию из правого столбца:</w:t>
            </w:r>
          </w:p>
          <w:tbl>
            <w:tblPr>
              <w:tblStyle w:val="af7"/>
              <w:tblW w:w="0" w:type="auto"/>
              <w:tblLook w:val="04A0"/>
            </w:tblPr>
            <w:tblGrid>
              <w:gridCol w:w="1776"/>
              <w:gridCol w:w="2362"/>
            </w:tblGrid>
            <w:tr w:rsidR="008A211A" w:rsidRPr="00A965BA" w:rsidTr="00C95815">
              <w:tc>
                <w:tcPr>
                  <w:tcW w:w="1616" w:type="dxa"/>
                </w:tcPr>
                <w:p w:rsidR="008A211A" w:rsidRPr="00A965BA" w:rsidRDefault="008A211A" w:rsidP="00F75D6F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A965BA">
                    <w:rPr>
                      <w:rFonts w:ascii="Times New Roman" w:hAnsi="Times New Roman" w:cs="Times New Roman"/>
                    </w:rPr>
                    <w:t xml:space="preserve">Название связи </w:t>
                  </w:r>
                </w:p>
              </w:tc>
              <w:tc>
                <w:tcPr>
                  <w:tcW w:w="2401" w:type="dxa"/>
                </w:tcPr>
                <w:p w:rsidR="008A211A" w:rsidRPr="00A965BA" w:rsidRDefault="008A211A" w:rsidP="00F75D6F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A965BA">
                    <w:rPr>
                      <w:rFonts w:ascii="Times New Roman" w:hAnsi="Times New Roman" w:cs="Times New Roman"/>
                    </w:rPr>
                    <w:t>Формула связи</w:t>
                  </w:r>
                </w:p>
              </w:tc>
            </w:tr>
            <w:tr w:rsidR="008A211A" w:rsidRPr="00A965BA" w:rsidTr="00C95815">
              <w:tc>
                <w:tcPr>
                  <w:tcW w:w="1616" w:type="dxa"/>
                </w:tcPr>
                <w:p w:rsidR="008A211A" w:rsidRPr="00A965BA" w:rsidRDefault="008A211A" w:rsidP="00C95815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A965BA">
                    <w:rPr>
                      <w:rFonts w:ascii="Times New Roman" w:hAnsi="Times New Roman" w:cs="Times New Roman"/>
                      <w:lang w:eastAsia="en-US"/>
                    </w:rPr>
                    <w:t>1</w:t>
                  </w:r>
                  <w:r w:rsidRPr="00A965BA">
                    <w:rPr>
                      <w:rFonts w:ascii="Times New Roman" w:hAnsi="Times New Roman" w:cs="Times New Roman"/>
                      <w:lang w:val="en-US" w:eastAsia="en-US"/>
                    </w:rPr>
                    <w:t>.</w:t>
                  </w:r>
                  <w:r w:rsidRPr="00A965BA">
                    <w:rPr>
                      <w:rFonts w:ascii="Times New Roman" w:hAnsi="Times New Roman" w:cs="Times New Roman"/>
                      <w:lang w:eastAsia="en-US"/>
                    </w:rPr>
                    <w:t xml:space="preserve"> </w:t>
                  </w:r>
                  <w:r w:rsidRPr="00A965BA">
                    <w:rPr>
                      <w:rFonts w:ascii="Times New Roman" w:hAnsi="Times New Roman" w:cs="Times New Roman"/>
                      <w:position w:val="-24"/>
                      <w:lang w:eastAsia="en-US"/>
                    </w:rPr>
                    <w:object w:dxaOrig="1540" w:dyaOrig="620">
                      <v:shape id="_x0000_i1034" type="#_x0000_t75" style="width:77.25pt;height:30.75pt" o:ole="">
                        <v:imagedata r:id="rId26" o:title=""/>
                      </v:shape>
                      <o:OLEObject Type="Embed" ProgID="Equation.DSMT4" ShapeID="_x0000_i1034" DrawAspect="Content" ObjectID="_1819192373" r:id="rId27"/>
                    </w:object>
                  </w:r>
                  <w:r w:rsidRPr="00A965BA">
                    <w:rPr>
                      <w:rFonts w:ascii="Times New Roman" w:hAnsi="Times New Roman" w:cs="Times New Roman"/>
                      <w:lang w:eastAsia="en-US"/>
                    </w:rPr>
                    <w:t xml:space="preserve"> </w:t>
                  </w:r>
                </w:p>
              </w:tc>
              <w:tc>
                <w:tcPr>
                  <w:tcW w:w="2401" w:type="dxa"/>
                </w:tcPr>
                <w:p w:rsidR="008A211A" w:rsidRPr="00A965BA" w:rsidRDefault="008A211A" w:rsidP="00C95815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A965BA">
                    <w:rPr>
                      <w:rFonts w:ascii="Times New Roman" w:hAnsi="Times New Roman" w:cs="Times New Roman"/>
                      <w:lang w:eastAsia="en-US"/>
                    </w:rPr>
                    <w:t>а) конечная дифференцируемая</w:t>
                  </w:r>
                </w:p>
              </w:tc>
            </w:tr>
            <w:tr w:rsidR="008A211A" w:rsidRPr="00A965BA" w:rsidTr="00C95815">
              <w:tc>
                <w:tcPr>
                  <w:tcW w:w="1616" w:type="dxa"/>
                </w:tcPr>
                <w:p w:rsidR="008A211A" w:rsidRPr="00A965BA" w:rsidRDefault="008A211A" w:rsidP="00C95815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A965BA">
                    <w:rPr>
                      <w:rFonts w:ascii="Times New Roman" w:hAnsi="Times New Roman" w:cs="Times New Roman"/>
                      <w:lang w:eastAsia="en-US"/>
                    </w:rPr>
                    <w:t>2</w:t>
                  </w:r>
                  <w:r w:rsidRPr="00A965BA">
                    <w:rPr>
                      <w:rFonts w:ascii="Times New Roman" w:hAnsi="Times New Roman" w:cs="Times New Roman"/>
                      <w:lang w:val="en-US" w:eastAsia="en-US"/>
                    </w:rPr>
                    <w:t>.</w:t>
                  </w:r>
                  <w:r w:rsidRPr="00A965BA">
                    <w:rPr>
                      <w:rFonts w:ascii="Times New Roman" w:hAnsi="Times New Roman" w:cs="Times New Roman"/>
                      <w:lang w:eastAsia="en-US"/>
                    </w:rPr>
                    <w:t xml:space="preserve"> </w:t>
                  </w:r>
                  <w:r w:rsidRPr="00A965BA">
                    <w:rPr>
                      <w:rFonts w:ascii="Times New Roman" w:hAnsi="Times New Roman" w:cs="Times New Roman"/>
                      <w:position w:val="-24"/>
                      <w:lang w:eastAsia="en-US"/>
                    </w:rPr>
                    <w:object w:dxaOrig="1560" w:dyaOrig="620">
                      <v:shape id="_x0000_i1035" type="#_x0000_t75" style="width:78pt;height:30.75pt" o:ole="">
                        <v:imagedata r:id="rId28" o:title=""/>
                      </v:shape>
                      <o:OLEObject Type="Embed" ProgID="Equation.DSMT4" ShapeID="_x0000_i1035" DrawAspect="Content" ObjectID="_1819192374" r:id="rId29"/>
                    </w:object>
                  </w:r>
                </w:p>
              </w:tc>
              <w:tc>
                <w:tcPr>
                  <w:tcW w:w="2401" w:type="dxa"/>
                </w:tcPr>
                <w:p w:rsidR="008A211A" w:rsidRPr="00A965BA" w:rsidRDefault="008A211A" w:rsidP="00C95815">
                  <w:pPr>
                    <w:rPr>
                      <w:rFonts w:ascii="Times New Roman" w:hAnsi="Times New Roman" w:cs="Times New Roman"/>
                      <w:lang w:val="en-US" w:eastAsia="en-US"/>
                    </w:rPr>
                  </w:pPr>
                  <w:r w:rsidRPr="00A965BA">
                    <w:rPr>
                      <w:rFonts w:ascii="Times New Roman" w:hAnsi="Times New Roman" w:cs="Times New Roman"/>
                      <w:lang w:eastAsia="en-US"/>
                    </w:rPr>
                    <w:t>б)</w:t>
                  </w:r>
                  <w:r w:rsidRPr="00A965BA">
                    <w:rPr>
                      <w:rFonts w:ascii="Times New Roman" w:hAnsi="Times New Roman" w:cs="Times New Roman"/>
                    </w:rPr>
                    <w:t xml:space="preserve"> </w:t>
                  </w:r>
                  <w:r w:rsidRPr="00A965BA">
                    <w:rPr>
                      <w:rFonts w:ascii="Times New Roman" w:hAnsi="Times New Roman" w:cs="Times New Roman"/>
                      <w:lang w:eastAsia="en-US"/>
                    </w:rPr>
                    <w:t>конечная</w:t>
                  </w:r>
                  <w:r w:rsidRPr="00A965BA">
                    <w:rPr>
                      <w:rFonts w:ascii="Times New Roman" w:hAnsi="Times New Roman" w:cs="Times New Roman"/>
                      <w:lang w:val="en-US" w:eastAsia="en-US"/>
                    </w:rPr>
                    <w:t xml:space="preserve"> </w:t>
                  </w:r>
                </w:p>
                <w:p w:rsidR="008A211A" w:rsidRPr="00A965BA" w:rsidRDefault="008A211A" w:rsidP="00281E01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proofErr w:type="spellStart"/>
                  <w:r w:rsidRPr="00A965BA">
                    <w:rPr>
                      <w:rFonts w:ascii="Times New Roman" w:hAnsi="Times New Roman" w:cs="Times New Roman"/>
                      <w:lang w:eastAsia="en-US"/>
                    </w:rPr>
                    <w:t>недифференцируемая</w:t>
                  </w:r>
                  <w:proofErr w:type="spellEnd"/>
                </w:p>
              </w:tc>
            </w:tr>
            <w:tr w:rsidR="008A211A" w:rsidRPr="00A965BA" w:rsidTr="00C95815">
              <w:tc>
                <w:tcPr>
                  <w:tcW w:w="1616" w:type="dxa"/>
                </w:tcPr>
                <w:p w:rsidR="008A211A" w:rsidRPr="00A965BA" w:rsidRDefault="008A211A" w:rsidP="00C95815">
                  <w:pPr>
                    <w:rPr>
                      <w:rFonts w:ascii="Times New Roman" w:hAnsi="Times New Roman" w:cs="Times New Roman"/>
                    </w:rPr>
                  </w:pPr>
                  <w:r w:rsidRPr="00A965BA">
                    <w:rPr>
                      <w:rFonts w:ascii="Times New Roman" w:hAnsi="Times New Roman" w:cs="Times New Roman"/>
                    </w:rPr>
                    <w:t>3</w:t>
                  </w:r>
                  <w:r w:rsidRPr="00A965BA">
                    <w:rPr>
                      <w:rFonts w:ascii="Times New Roman" w:hAnsi="Times New Roman" w:cs="Times New Roman"/>
                      <w:lang w:val="en-US"/>
                    </w:rPr>
                    <w:t>.</w:t>
                  </w:r>
                  <w:r w:rsidRPr="00A965BA">
                    <w:rPr>
                      <w:rFonts w:ascii="Times New Roman" w:hAnsi="Times New Roman" w:cs="Times New Roman"/>
                    </w:rPr>
                    <w:t xml:space="preserve"> </w:t>
                  </w:r>
                  <w:r w:rsidRPr="00A965BA">
                    <w:rPr>
                      <w:rFonts w:ascii="Times New Roman" w:hAnsi="Times New Roman" w:cs="Times New Roman"/>
                      <w:position w:val="-10"/>
                      <w:lang w:eastAsia="en-US"/>
                    </w:rPr>
                    <w:object w:dxaOrig="240" w:dyaOrig="320">
                      <v:shape id="_x0000_i1036" type="#_x0000_t75" style="width:12pt;height:15.75pt" o:ole="">
                        <v:imagedata r:id="rId30" o:title=""/>
                      </v:shape>
                      <o:OLEObject Type="Embed" ProgID="Equation.DSMT4" ShapeID="_x0000_i1036" DrawAspect="Content" ObjectID="_1819192375" r:id="rId31"/>
                    </w:object>
                  </w:r>
                  <w:r w:rsidRPr="00A965BA">
                    <w:rPr>
                      <w:rFonts w:ascii="Times New Roman" w:hAnsi="Times New Roman" w:cs="Times New Roman"/>
                      <w:lang w:val="en-US" w:eastAsia="en-US"/>
                    </w:rPr>
                    <w:t xml:space="preserve">- </w:t>
                  </w:r>
                  <w:r w:rsidRPr="00A965BA">
                    <w:rPr>
                      <w:rFonts w:ascii="Times New Roman" w:hAnsi="Times New Roman" w:cs="Times New Roman"/>
                      <w:lang w:eastAsia="en-US"/>
                    </w:rPr>
                    <w:t>гладкая</w:t>
                  </w:r>
                  <w:r w:rsidRPr="00A965BA">
                    <w:rPr>
                      <w:rFonts w:ascii="Times New Roman" w:hAnsi="Times New Roman" w:cs="Times New Roman"/>
                    </w:rPr>
                    <w:t xml:space="preserve"> </w:t>
                  </w:r>
                </w:p>
              </w:tc>
              <w:tc>
                <w:tcPr>
                  <w:tcW w:w="2401" w:type="dxa"/>
                </w:tcPr>
                <w:p w:rsidR="008A211A" w:rsidRPr="00A965BA" w:rsidRDefault="008A211A" w:rsidP="00C95815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A965BA">
                    <w:rPr>
                      <w:rFonts w:ascii="Times New Roman" w:hAnsi="Times New Roman" w:cs="Times New Roman"/>
                      <w:lang w:eastAsia="en-US"/>
                    </w:rPr>
                    <w:t>в)</w:t>
                  </w:r>
                  <w:r w:rsidRPr="00A965BA">
                    <w:rPr>
                      <w:rFonts w:ascii="Times New Roman" w:hAnsi="Times New Roman" w:cs="Times New Roman"/>
                      <w:lang w:val="en-US" w:eastAsia="en-US"/>
                    </w:rPr>
                    <w:t xml:space="preserve"> </w:t>
                  </w:r>
                  <w:r w:rsidRPr="00A965BA">
                    <w:rPr>
                      <w:rFonts w:ascii="Times New Roman" w:hAnsi="Times New Roman" w:cs="Times New Roman"/>
                    </w:rPr>
                    <w:t>кинематическая интегрируемая</w:t>
                  </w:r>
                  <w:r w:rsidRPr="00A965BA">
                    <w:rPr>
                      <w:rFonts w:ascii="Times New Roman" w:hAnsi="Times New Roman" w:cs="Times New Roman"/>
                      <w:lang w:eastAsia="en-US"/>
                    </w:rPr>
                    <w:t xml:space="preserve"> </w:t>
                  </w:r>
                </w:p>
              </w:tc>
            </w:tr>
            <w:tr w:rsidR="008A211A" w:rsidRPr="00A965BA" w:rsidTr="00C95815">
              <w:tc>
                <w:tcPr>
                  <w:tcW w:w="1616" w:type="dxa"/>
                </w:tcPr>
                <w:p w:rsidR="008A211A" w:rsidRPr="00A965BA" w:rsidRDefault="008A211A" w:rsidP="00C95815">
                  <w:pPr>
                    <w:rPr>
                      <w:rFonts w:ascii="Times New Roman" w:hAnsi="Times New Roman" w:cs="Times New Roman"/>
                    </w:rPr>
                  </w:pPr>
                  <w:r w:rsidRPr="00A965BA">
                    <w:rPr>
                      <w:rFonts w:ascii="Times New Roman" w:hAnsi="Times New Roman" w:cs="Times New Roman"/>
                    </w:rPr>
                    <w:t>4</w:t>
                  </w:r>
                  <w:r w:rsidRPr="00A965BA">
                    <w:rPr>
                      <w:rFonts w:ascii="Times New Roman" w:hAnsi="Times New Roman" w:cs="Times New Roman"/>
                      <w:lang w:val="en-US"/>
                    </w:rPr>
                    <w:t xml:space="preserve">. </w:t>
                  </w:r>
                  <w:r w:rsidRPr="00A965BA">
                    <w:rPr>
                      <w:rFonts w:ascii="Times New Roman" w:hAnsi="Times New Roman" w:cs="Times New Roman"/>
                      <w:position w:val="-10"/>
                      <w:lang w:eastAsia="en-US"/>
                    </w:rPr>
                    <w:object w:dxaOrig="240" w:dyaOrig="320">
                      <v:shape id="_x0000_i1037" type="#_x0000_t75" style="width:12pt;height:15.75pt" o:ole="">
                        <v:imagedata r:id="rId30" o:title=""/>
                      </v:shape>
                      <o:OLEObject Type="Embed" ProgID="Equation.DSMT4" ShapeID="_x0000_i1037" DrawAspect="Content" ObjectID="_1819192376" r:id="rId32"/>
                    </w:object>
                  </w:r>
                  <w:r w:rsidRPr="00A965BA">
                    <w:rPr>
                      <w:rFonts w:ascii="Times New Roman" w:hAnsi="Times New Roman" w:cs="Times New Roman"/>
                      <w:lang w:val="en-US" w:eastAsia="en-US"/>
                    </w:rPr>
                    <w:t xml:space="preserve">- </w:t>
                  </w:r>
                  <w:r w:rsidRPr="00A965BA">
                    <w:rPr>
                      <w:rFonts w:ascii="Times New Roman" w:hAnsi="Times New Roman" w:cs="Times New Roman"/>
                      <w:lang w:eastAsia="en-US"/>
                    </w:rPr>
                    <w:t>негладкая</w:t>
                  </w:r>
                  <w:r w:rsidRPr="00A965BA">
                    <w:rPr>
                      <w:rFonts w:ascii="Times New Roman" w:hAnsi="Times New Roman" w:cs="Times New Roman"/>
                    </w:rPr>
                    <w:t xml:space="preserve"> </w:t>
                  </w:r>
                </w:p>
                <w:p w:rsidR="008A211A" w:rsidRPr="00A965BA" w:rsidRDefault="008A211A" w:rsidP="0005522D">
                  <w:pPr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2401" w:type="dxa"/>
                </w:tcPr>
                <w:p w:rsidR="008A211A" w:rsidRPr="00A965BA" w:rsidRDefault="008A211A" w:rsidP="00C95815">
                  <w:pPr>
                    <w:rPr>
                      <w:rFonts w:ascii="Times New Roman" w:hAnsi="Times New Roman" w:cs="Times New Roman"/>
                    </w:rPr>
                  </w:pPr>
                  <w:r w:rsidRPr="00A965BA">
                    <w:rPr>
                      <w:rFonts w:ascii="Times New Roman" w:hAnsi="Times New Roman" w:cs="Times New Roman"/>
                      <w:lang w:eastAsia="en-US"/>
                    </w:rPr>
                    <w:t>г)</w:t>
                  </w:r>
                  <w:r w:rsidRPr="00A965BA">
                    <w:rPr>
                      <w:rFonts w:ascii="Times New Roman" w:hAnsi="Times New Roman" w:cs="Times New Roman"/>
                      <w:lang w:val="en-US" w:eastAsia="en-US"/>
                    </w:rPr>
                    <w:t xml:space="preserve"> </w:t>
                  </w:r>
                  <w:r w:rsidRPr="00A965BA">
                    <w:rPr>
                      <w:rFonts w:ascii="Times New Roman" w:hAnsi="Times New Roman" w:cs="Times New Roman"/>
                    </w:rPr>
                    <w:t xml:space="preserve">кинематическая, </w:t>
                  </w:r>
                </w:p>
                <w:p w:rsidR="008A211A" w:rsidRPr="00A965BA" w:rsidRDefault="008A211A" w:rsidP="00C95815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A965BA">
                    <w:rPr>
                      <w:rFonts w:ascii="Times New Roman" w:hAnsi="Times New Roman" w:cs="Times New Roman"/>
                    </w:rPr>
                    <w:t>неинтегрируемая</w:t>
                  </w:r>
                  <w:r w:rsidRPr="00A965BA">
                    <w:rPr>
                      <w:rFonts w:ascii="Times New Roman" w:hAnsi="Times New Roman" w:cs="Times New Roman"/>
                      <w:lang w:eastAsia="en-US"/>
                    </w:rPr>
                    <w:t xml:space="preserve"> </w:t>
                  </w:r>
                </w:p>
              </w:tc>
            </w:tr>
            <w:tr w:rsidR="008A211A" w:rsidRPr="00A965BA" w:rsidTr="00C95815">
              <w:tc>
                <w:tcPr>
                  <w:tcW w:w="1616" w:type="dxa"/>
                </w:tcPr>
                <w:p w:rsidR="008A211A" w:rsidRPr="00A965BA" w:rsidRDefault="008A211A" w:rsidP="00F75D6F">
                  <w:pPr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2401" w:type="dxa"/>
                </w:tcPr>
                <w:p w:rsidR="008A211A" w:rsidRPr="00A965BA" w:rsidRDefault="008A211A" w:rsidP="00C95815">
                  <w:pPr>
                    <w:rPr>
                      <w:rFonts w:ascii="Times New Roman" w:hAnsi="Times New Roman" w:cs="Times New Roman"/>
                    </w:rPr>
                  </w:pPr>
                  <w:proofErr w:type="spellStart"/>
                  <w:r w:rsidRPr="00A965BA">
                    <w:rPr>
                      <w:rFonts w:ascii="Times New Roman" w:hAnsi="Times New Roman" w:cs="Times New Roman"/>
                      <w:lang w:eastAsia="en-US"/>
                    </w:rPr>
                    <w:t>д</w:t>
                  </w:r>
                  <w:proofErr w:type="spellEnd"/>
                  <w:r w:rsidRPr="00A965BA">
                    <w:rPr>
                      <w:rFonts w:ascii="Times New Roman" w:hAnsi="Times New Roman" w:cs="Times New Roman"/>
                      <w:lang w:eastAsia="en-US"/>
                    </w:rPr>
                    <w:t>) идеальная</w:t>
                  </w:r>
                </w:p>
              </w:tc>
            </w:tr>
          </w:tbl>
          <w:p w:rsidR="008A211A" w:rsidRPr="00A965BA" w:rsidRDefault="008A211A" w:rsidP="005B30D0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94" w:type="pct"/>
          </w:tcPr>
          <w:tbl>
            <w:tblPr>
              <w:tblStyle w:val="af7"/>
              <w:tblW w:w="0" w:type="auto"/>
              <w:tblLook w:val="04A0"/>
            </w:tblPr>
            <w:tblGrid>
              <w:gridCol w:w="335"/>
              <w:gridCol w:w="334"/>
              <w:gridCol w:w="334"/>
              <w:gridCol w:w="336"/>
            </w:tblGrid>
            <w:tr w:rsidR="008A211A" w:rsidRPr="00A965BA" w:rsidTr="00DD7C5C">
              <w:tc>
                <w:tcPr>
                  <w:tcW w:w="360" w:type="dxa"/>
                </w:tcPr>
                <w:p w:rsidR="008A211A" w:rsidRPr="00A965BA" w:rsidRDefault="008A211A" w:rsidP="00DD7C5C">
                  <w:pPr>
                    <w:rPr>
                      <w:rFonts w:ascii="Times New Roman" w:hAnsi="Times New Roman" w:cs="Times New Roman"/>
                    </w:rPr>
                  </w:pPr>
                  <w:r w:rsidRPr="00A965BA">
                    <w:rPr>
                      <w:rFonts w:ascii="Times New Roman" w:hAnsi="Times New Roman" w:cs="Times New Roman"/>
                    </w:rPr>
                    <w:t>1</w:t>
                  </w:r>
                </w:p>
              </w:tc>
              <w:tc>
                <w:tcPr>
                  <w:tcW w:w="360" w:type="dxa"/>
                </w:tcPr>
                <w:p w:rsidR="008A211A" w:rsidRPr="00A965BA" w:rsidRDefault="008A211A" w:rsidP="00DD7C5C">
                  <w:pPr>
                    <w:rPr>
                      <w:rFonts w:ascii="Times New Roman" w:hAnsi="Times New Roman" w:cs="Times New Roman"/>
                    </w:rPr>
                  </w:pPr>
                  <w:r w:rsidRPr="00A965BA">
                    <w:rPr>
                      <w:rFonts w:ascii="Times New Roman" w:hAnsi="Times New Roman" w:cs="Times New Roman"/>
                    </w:rPr>
                    <w:t>2</w:t>
                  </w:r>
                </w:p>
              </w:tc>
              <w:tc>
                <w:tcPr>
                  <w:tcW w:w="360" w:type="dxa"/>
                </w:tcPr>
                <w:p w:rsidR="008A211A" w:rsidRPr="00A965BA" w:rsidRDefault="008A211A" w:rsidP="00DD7C5C">
                  <w:pPr>
                    <w:rPr>
                      <w:rFonts w:ascii="Times New Roman" w:hAnsi="Times New Roman" w:cs="Times New Roman"/>
                    </w:rPr>
                  </w:pPr>
                  <w:r w:rsidRPr="00A965BA">
                    <w:rPr>
                      <w:rFonts w:ascii="Times New Roman" w:hAnsi="Times New Roman" w:cs="Times New Roman"/>
                    </w:rPr>
                    <w:t>3</w:t>
                  </w:r>
                </w:p>
              </w:tc>
              <w:tc>
                <w:tcPr>
                  <w:tcW w:w="360" w:type="dxa"/>
                </w:tcPr>
                <w:p w:rsidR="008A211A" w:rsidRPr="00A965BA" w:rsidRDefault="008A211A" w:rsidP="00DD7C5C">
                  <w:pPr>
                    <w:rPr>
                      <w:rFonts w:ascii="Times New Roman" w:hAnsi="Times New Roman" w:cs="Times New Roman"/>
                    </w:rPr>
                  </w:pPr>
                  <w:r w:rsidRPr="00A965BA">
                    <w:rPr>
                      <w:rFonts w:ascii="Times New Roman" w:hAnsi="Times New Roman" w:cs="Times New Roman"/>
                    </w:rPr>
                    <w:t>4</w:t>
                  </w:r>
                </w:p>
              </w:tc>
            </w:tr>
            <w:tr w:rsidR="008A211A" w:rsidRPr="00A965BA" w:rsidTr="00DD7C5C">
              <w:tc>
                <w:tcPr>
                  <w:tcW w:w="360" w:type="dxa"/>
                </w:tcPr>
                <w:p w:rsidR="008A211A" w:rsidRPr="00A965BA" w:rsidRDefault="008A211A" w:rsidP="00DD7C5C">
                  <w:pPr>
                    <w:rPr>
                      <w:rFonts w:ascii="Times New Roman" w:hAnsi="Times New Roman" w:cs="Times New Roman"/>
                    </w:rPr>
                  </w:pPr>
                  <w:r w:rsidRPr="00A965BA">
                    <w:rPr>
                      <w:rFonts w:ascii="Times New Roman" w:hAnsi="Times New Roman" w:cs="Times New Roman"/>
                    </w:rPr>
                    <w:t>в</w:t>
                  </w:r>
                </w:p>
              </w:tc>
              <w:tc>
                <w:tcPr>
                  <w:tcW w:w="360" w:type="dxa"/>
                </w:tcPr>
                <w:p w:rsidR="008A211A" w:rsidRPr="00A965BA" w:rsidRDefault="008A211A" w:rsidP="00DD7C5C">
                  <w:pPr>
                    <w:rPr>
                      <w:rFonts w:ascii="Times New Roman" w:hAnsi="Times New Roman" w:cs="Times New Roman"/>
                    </w:rPr>
                  </w:pPr>
                  <w:r w:rsidRPr="00A965BA">
                    <w:rPr>
                      <w:rFonts w:ascii="Times New Roman" w:hAnsi="Times New Roman" w:cs="Times New Roman"/>
                    </w:rPr>
                    <w:t>г</w:t>
                  </w:r>
                </w:p>
              </w:tc>
              <w:tc>
                <w:tcPr>
                  <w:tcW w:w="360" w:type="dxa"/>
                </w:tcPr>
                <w:p w:rsidR="008A211A" w:rsidRPr="00A965BA" w:rsidRDefault="008A211A" w:rsidP="00DD7C5C">
                  <w:pPr>
                    <w:rPr>
                      <w:rFonts w:ascii="Times New Roman" w:hAnsi="Times New Roman" w:cs="Times New Roman"/>
                    </w:rPr>
                  </w:pPr>
                  <w:r w:rsidRPr="00A965BA">
                    <w:rPr>
                      <w:rFonts w:ascii="Times New Roman" w:hAnsi="Times New Roman" w:cs="Times New Roman"/>
                    </w:rPr>
                    <w:t>а</w:t>
                  </w:r>
                </w:p>
              </w:tc>
              <w:tc>
                <w:tcPr>
                  <w:tcW w:w="360" w:type="dxa"/>
                </w:tcPr>
                <w:p w:rsidR="008A211A" w:rsidRPr="00A965BA" w:rsidRDefault="008A211A" w:rsidP="00DD7C5C">
                  <w:pPr>
                    <w:rPr>
                      <w:rFonts w:ascii="Times New Roman" w:hAnsi="Times New Roman" w:cs="Times New Roman"/>
                    </w:rPr>
                  </w:pPr>
                  <w:r w:rsidRPr="00A965BA">
                    <w:rPr>
                      <w:rFonts w:ascii="Times New Roman" w:hAnsi="Times New Roman" w:cs="Times New Roman"/>
                    </w:rPr>
                    <w:t>б</w:t>
                  </w:r>
                </w:p>
              </w:tc>
            </w:tr>
          </w:tbl>
          <w:p w:rsidR="008A211A" w:rsidRPr="00A965BA" w:rsidRDefault="008A211A">
            <w:pPr>
              <w:rPr>
                <w:rFonts w:ascii="Times New Roman" w:hAnsi="Times New Roman" w:cs="Times New Roman"/>
              </w:rPr>
            </w:pPr>
          </w:p>
          <w:p w:rsidR="008A211A" w:rsidRPr="00A965BA" w:rsidRDefault="008A211A">
            <w:pPr>
              <w:rPr>
                <w:rFonts w:ascii="Times New Roman" w:hAnsi="Times New Roman" w:cs="Times New Roman"/>
              </w:rPr>
            </w:pPr>
          </w:p>
          <w:p w:rsidR="008A211A" w:rsidRPr="00A965BA" w:rsidRDefault="008A211A" w:rsidP="00B27C67">
            <w:pPr>
              <w:jc w:val="both"/>
              <w:rPr>
                <w:rFonts w:ascii="Times New Roman" w:hAnsi="Times New Roman" w:cs="Times New Roman"/>
                <w:lang w:val="en-US"/>
              </w:rPr>
            </w:pPr>
          </w:p>
        </w:tc>
      </w:tr>
      <w:tr w:rsidR="008A211A" w:rsidRPr="00A965BA" w:rsidTr="008A211A">
        <w:trPr>
          <w:trHeight w:val="1409"/>
        </w:trPr>
        <w:tc>
          <w:tcPr>
            <w:tcW w:w="487" w:type="pct"/>
            <w:vMerge/>
          </w:tcPr>
          <w:p w:rsidR="008A211A" w:rsidRPr="00A965BA" w:rsidRDefault="008A211A" w:rsidP="00B27C67">
            <w:pPr>
              <w:jc w:val="both"/>
              <w:rPr>
                <w:rFonts w:ascii="Times New Roman" w:hAnsi="Times New Roman" w:cs="Times New Roman"/>
                <w:i/>
              </w:rPr>
            </w:pPr>
          </w:p>
        </w:tc>
        <w:tc>
          <w:tcPr>
            <w:tcW w:w="1511" w:type="pct"/>
            <w:vMerge/>
          </w:tcPr>
          <w:p w:rsidR="008A211A" w:rsidRPr="00A965BA" w:rsidRDefault="008A211A" w:rsidP="00EA5A78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2208" w:type="pct"/>
          </w:tcPr>
          <w:p w:rsidR="008A211A" w:rsidRPr="00A965BA" w:rsidRDefault="008A211A" w:rsidP="00F75D6F">
            <w:pPr>
              <w:widowControl w:val="0"/>
              <w:rPr>
                <w:rFonts w:ascii="Times New Roman" w:hAnsi="Times New Roman" w:cs="Times New Roman"/>
              </w:rPr>
            </w:pPr>
            <w:r w:rsidRPr="00A965BA">
              <w:rPr>
                <w:rFonts w:ascii="Times New Roman" w:hAnsi="Times New Roman" w:cs="Times New Roman"/>
              </w:rPr>
              <w:t xml:space="preserve">6. Прочитайте текст и установите соответствие. </w:t>
            </w:r>
          </w:p>
          <w:p w:rsidR="008A211A" w:rsidRPr="00A965BA" w:rsidRDefault="008A211A" w:rsidP="00F75D6F">
            <w:pPr>
              <w:widowControl w:val="0"/>
              <w:rPr>
                <w:rFonts w:ascii="Times New Roman" w:hAnsi="Times New Roman" w:cs="Times New Roman"/>
              </w:rPr>
            </w:pPr>
            <w:r w:rsidRPr="00A965BA">
              <w:rPr>
                <w:rFonts w:ascii="Times New Roman" w:hAnsi="Times New Roman" w:cs="Times New Roman"/>
              </w:rPr>
              <w:t xml:space="preserve">Классификация механических систем со связями зависит от типа связи. </w:t>
            </w:r>
          </w:p>
          <w:p w:rsidR="008A211A" w:rsidRPr="00A965BA" w:rsidRDefault="008A211A" w:rsidP="00F75D6F">
            <w:pPr>
              <w:widowControl w:val="0"/>
              <w:rPr>
                <w:rFonts w:ascii="Times New Roman" w:hAnsi="Times New Roman" w:cs="Times New Roman"/>
              </w:rPr>
            </w:pPr>
            <w:r w:rsidRPr="00A965BA">
              <w:rPr>
                <w:rFonts w:ascii="Times New Roman" w:hAnsi="Times New Roman" w:cs="Times New Roman"/>
              </w:rPr>
              <w:t>К каждой позиции, данной в левом столбце, подберите соответствующую позицию из правого столбца:</w:t>
            </w:r>
          </w:p>
          <w:tbl>
            <w:tblPr>
              <w:tblStyle w:val="af7"/>
              <w:tblW w:w="0" w:type="auto"/>
              <w:tblLook w:val="04A0"/>
            </w:tblPr>
            <w:tblGrid>
              <w:gridCol w:w="2012"/>
              <w:gridCol w:w="1984"/>
            </w:tblGrid>
            <w:tr w:rsidR="008A211A" w:rsidRPr="00A965BA" w:rsidTr="00281E01">
              <w:tc>
                <w:tcPr>
                  <w:tcW w:w="2012" w:type="dxa"/>
                </w:tcPr>
                <w:p w:rsidR="008A211A" w:rsidRPr="00A965BA" w:rsidRDefault="008A211A" w:rsidP="00F75D6F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A965BA">
                    <w:rPr>
                      <w:rFonts w:ascii="Times New Roman" w:hAnsi="Times New Roman" w:cs="Times New Roman"/>
                    </w:rPr>
                    <w:t xml:space="preserve">Название связи </w:t>
                  </w:r>
                </w:p>
              </w:tc>
              <w:tc>
                <w:tcPr>
                  <w:tcW w:w="1984" w:type="dxa"/>
                </w:tcPr>
                <w:p w:rsidR="008A211A" w:rsidRPr="00A965BA" w:rsidRDefault="008A211A" w:rsidP="003F536E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A965BA">
                    <w:rPr>
                      <w:rFonts w:ascii="Times New Roman" w:hAnsi="Times New Roman" w:cs="Times New Roman"/>
                    </w:rPr>
                    <w:t>Название системы</w:t>
                  </w:r>
                </w:p>
              </w:tc>
            </w:tr>
            <w:tr w:rsidR="008A211A" w:rsidRPr="00A965BA" w:rsidTr="00281E01">
              <w:tc>
                <w:tcPr>
                  <w:tcW w:w="2012" w:type="dxa"/>
                </w:tcPr>
                <w:p w:rsidR="008A211A" w:rsidRPr="00A965BA" w:rsidRDefault="008A211A" w:rsidP="0099096F">
                  <w:pPr>
                    <w:rPr>
                      <w:rFonts w:ascii="Times New Roman" w:hAnsi="Times New Roman" w:cs="Times New Roman"/>
                    </w:rPr>
                  </w:pPr>
                  <w:r w:rsidRPr="00A965BA">
                    <w:rPr>
                      <w:rFonts w:ascii="Times New Roman" w:hAnsi="Times New Roman" w:cs="Times New Roman"/>
                      <w:lang w:eastAsia="en-US"/>
                    </w:rPr>
                    <w:t>1</w:t>
                  </w:r>
                  <w:r w:rsidRPr="00A965BA">
                    <w:rPr>
                      <w:rFonts w:ascii="Times New Roman" w:hAnsi="Times New Roman" w:cs="Times New Roman"/>
                      <w:lang w:val="en-US" w:eastAsia="en-US"/>
                    </w:rPr>
                    <w:t>.</w:t>
                  </w:r>
                  <w:r w:rsidRPr="00A965BA">
                    <w:rPr>
                      <w:rFonts w:ascii="Times New Roman" w:hAnsi="Times New Roman" w:cs="Times New Roman"/>
                      <w:lang w:eastAsia="en-US"/>
                    </w:rPr>
                    <w:t xml:space="preserve"> </w:t>
                  </w:r>
                  <w:r w:rsidRPr="00A965BA">
                    <w:rPr>
                      <w:rFonts w:ascii="Times New Roman" w:hAnsi="Times New Roman" w:cs="Times New Roman"/>
                    </w:rPr>
                    <w:t xml:space="preserve">кинематическая, </w:t>
                  </w:r>
                </w:p>
                <w:p w:rsidR="008A211A" w:rsidRPr="00A965BA" w:rsidRDefault="008A211A" w:rsidP="0099096F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A965BA">
                    <w:rPr>
                      <w:rFonts w:ascii="Times New Roman" w:hAnsi="Times New Roman" w:cs="Times New Roman"/>
                    </w:rPr>
                    <w:t>неинтегрируемая</w:t>
                  </w:r>
                </w:p>
              </w:tc>
              <w:tc>
                <w:tcPr>
                  <w:tcW w:w="1984" w:type="dxa"/>
                </w:tcPr>
                <w:p w:rsidR="008A211A" w:rsidRPr="00A965BA" w:rsidRDefault="008A211A" w:rsidP="00526629">
                  <w:pPr>
                    <w:rPr>
                      <w:rFonts w:ascii="Times New Roman" w:hAnsi="Times New Roman" w:cs="Times New Roman"/>
                      <w:lang w:val="en-US" w:eastAsia="en-US"/>
                    </w:rPr>
                  </w:pPr>
                  <w:r w:rsidRPr="00A965BA">
                    <w:rPr>
                      <w:rFonts w:ascii="Times New Roman" w:hAnsi="Times New Roman" w:cs="Times New Roman"/>
                      <w:lang w:eastAsia="en-US"/>
                    </w:rPr>
                    <w:t>а) голономная</w:t>
                  </w:r>
                </w:p>
              </w:tc>
            </w:tr>
            <w:tr w:rsidR="008A211A" w:rsidRPr="00A965BA" w:rsidTr="00281E01">
              <w:tc>
                <w:tcPr>
                  <w:tcW w:w="2012" w:type="dxa"/>
                </w:tcPr>
                <w:p w:rsidR="008A211A" w:rsidRPr="00A965BA" w:rsidRDefault="008A211A" w:rsidP="0099096F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A965BA">
                    <w:rPr>
                      <w:rFonts w:ascii="Times New Roman" w:hAnsi="Times New Roman" w:cs="Times New Roman"/>
                      <w:lang w:eastAsia="en-US"/>
                    </w:rPr>
                    <w:t>2</w:t>
                  </w:r>
                  <w:r w:rsidRPr="00A965BA">
                    <w:rPr>
                      <w:rFonts w:ascii="Times New Roman" w:hAnsi="Times New Roman" w:cs="Times New Roman"/>
                      <w:lang w:val="en-US" w:eastAsia="en-US"/>
                    </w:rPr>
                    <w:t>.</w:t>
                  </w:r>
                  <w:r w:rsidRPr="00A965BA">
                    <w:rPr>
                      <w:rFonts w:ascii="Times New Roman" w:hAnsi="Times New Roman" w:cs="Times New Roman"/>
                      <w:lang w:eastAsia="en-US"/>
                    </w:rPr>
                    <w:t xml:space="preserve"> </w:t>
                  </w:r>
                  <w:r w:rsidRPr="00A965BA">
                    <w:rPr>
                      <w:rFonts w:ascii="Times New Roman" w:hAnsi="Times New Roman" w:cs="Times New Roman"/>
                    </w:rPr>
                    <w:t>кинематическая</w:t>
                  </w:r>
                  <w:r w:rsidR="00281E01">
                    <w:rPr>
                      <w:rFonts w:ascii="Times New Roman" w:hAnsi="Times New Roman" w:cs="Times New Roman"/>
                    </w:rPr>
                    <w:t>,</w:t>
                  </w:r>
                  <w:r w:rsidRPr="00A965BA">
                    <w:rPr>
                      <w:rFonts w:ascii="Times New Roman" w:hAnsi="Times New Roman" w:cs="Times New Roman"/>
                    </w:rPr>
                    <w:t xml:space="preserve"> интегрируемая</w:t>
                  </w:r>
                </w:p>
              </w:tc>
              <w:tc>
                <w:tcPr>
                  <w:tcW w:w="1984" w:type="dxa"/>
                </w:tcPr>
                <w:p w:rsidR="008A211A" w:rsidRPr="00A965BA" w:rsidRDefault="008A211A" w:rsidP="00526629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A965BA">
                    <w:rPr>
                      <w:rFonts w:ascii="Times New Roman" w:hAnsi="Times New Roman" w:cs="Times New Roman"/>
                      <w:lang w:eastAsia="en-US"/>
                    </w:rPr>
                    <w:t>б)</w:t>
                  </w:r>
                  <w:r w:rsidRPr="00A965BA">
                    <w:rPr>
                      <w:rFonts w:ascii="Times New Roman" w:hAnsi="Times New Roman" w:cs="Times New Roman"/>
                    </w:rPr>
                    <w:t xml:space="preserve"> н</w:t>
                  </w:r>
                  <w:r w:rsidRPr="00A965BA">
                    <w:rPr>
                      <w:rFonts w:ascii="Times New Roman" w:hAnsi="Times New Roman" w:cs="Times New Roman"/>
                      <w:lang w:eastAsia="en-US"/>
                    </w:rPr>
                    <w:t>еголономная</w:t>
                  </w:r>
                </w:p>
              </w:tc>
            </w:tr>
            <w:tr w:rsidR="008A211A" w:rsidRPr="00A965BA" w:rsidTr="00281E01">
              <w:tc>
                <w:tcPr>
                  <w:tcW w:w="2012" w:type="dxa"/>
                </w:tcPr>
                <w:p w:rsidR="008A211A" w:rsidRPr="00A965BA" w:rsidRDefault="008A211A" w:rsidP="0099096F">
                  <w:pPr>
                    <w:rPr>
                      <w:rFonts w:ascii="Times New Roman" w:hAnsi="Times New Roman" w:cs="Times New Roman"/>
                    </w:rPr>
                  </w:pPr>
                  <w:r w:rsidRPr="00A965BA">
                    <w:rPr>
                      <w:rFonts w:ascii="Times New Roman" w:hAnsi="Times New Roman" w:cs="Times New Roman"/>
                    </w:rPr>
                    <w:t>3</w:t>
                  </w:r>
                  <w:r w:rsidRPr="00A965BA">
                    <w:rPr>
                      <w:rFonts w:ascii="Times New Roman" w:hAnsi="Times New Roman" w:cs="Times New Roman"/>
                      <w:lang w:val="en-US"/>
                    </w:rPr>
                    <w:t>.</w:t>
                  </w:r>
                  <w:r w:rsidRPr="00A965BA">
                    <w:rPr>
                      <w:rFonts w:ascii="Times New Roman" w:hAnsi="Times New Roman" w:cs="Times New Roman"/>
                    </w:rPr>
                    <w:t xml:space="preserve">  нестационарная</w:t>
                  </w:r>
                </w:p>
              </w:tc>
              <w:tc>
                <w:tcPr>
                  <w:tcW w:w="1984" w:type="dxa"/>
                </w:tcPr>
                <w:p w:rsidR="008A211A" w:rsidRPr="00A965BA" w:rsidRDefault="008A211A" w:rsidP="0099096F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A965BA">
                    <w:rPr>
                      <w:rFonts w:ascii="Times New Roman" w:hAnsi="Times New Roman" w:cs="Times New Roman"/>
                      <w:lang w:eastAsia="en-US"/>
                    </w:rPr>
                    <w:t xml:space="preserve">в) </w:t>
                  </w:r>
                  <w:proofErr w:type="spellStart"/>
                  <w:r w:rsidRPr="00A965BA">
                    <w:rPr>
                      <w:rFonts w:ascii="Times New Roman" w:hAnsi="Times New Roman" w:cs="Times New Roman"/>
                      <w:lang w:eastAsia="en-US"/>
                    </w:rPr>
                    <w:t>склерономная</w:t>
                  </w:r>
                  <w:proofErr w:type="spellEnd"/>
                </w:p>
              </w:tc>
            </w:tr>
            <w:tr w:rsidR="008A211A" w:rsidRPr="00A965BA" w:rsidTr="00281E01">
              <w:tc>
                <w:tcPr>
                  <w:tcW w:w="2012" w:type="dxa"/>
                </w:tcPr>
                <w:p w:rsidR="008A211A" w:rsidRPr="00A965BA" w:rsidRDefault="008A211A" w:rsidP="0099096F">
                  <w:pPr>
                    <w:rPr>
                      <w:rFonts w:ascii="Times New Roman" w:hAnsi="Times New Roman" w:cs="Times New Roman"/>
                    </w:rPr>
                  </w:pPr>
                  <w:r w:rsidRPr="00A965BA">
                    <w:rPr>
                      <w:rFonts w:ascii="Times New Roman" w:hAnsi="Times New Roman" w:cs="Times New Roman"/>
                    </w:rPr>
                    <w:t>4</w:t>
                  </w:r>
                  <w:r w:rsidRPr="00A965BA">
                    <w:rPr>
                      <w:rFonts w:ascii="Times New Roman" w:hAnsi="Times New Roman" w:cs="Times New Roman"/>
                      <w:lang w:val="en-US"/>
                    </w:rPr>
                    <w:t>.</w:t>
                  </w:r>
                  <w:r w:rsidRPr="00A965BA">
                    <w:rPr>
                      <w:rFonts w:ascii="Times New Roman" w:hAnsi="Times New Roman" w:cs="Times New Roman"/>
                    </w:rPr>
                    <w:t xml:space="preserve"> стационарная </w:t>
                  </w:r>
                </w:p>
                <w:p w:rsidR="008A211A" w:rsidRPr="00A965BA" w:rsidRDefault="008A211A" w:rsidP="00463561">
                  <w:pPr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1984" w:type="dxa"/>
                </w:tcPr>
                <w:p w:rsidR="008A211A" w:rsidRPr="00A965BA" w:rsidRDefault="008A211A" w:rsidP="0099096F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A965BA">
                    <w:rPr>
                      <w:rFonts w:ascii="Times New Roman" w:hAnsi="Times New Roman" w:cs="Times New Roman"/>
                      <w:lang w:eastAsia="en-US"/>
                    </w:rPr>
                    <w:t xml:space="preserve">г) </w:t>
                  </w:r>
                  <w:proofErr w:type="spellStart"/>
                  <w:r w:rsidRPr="00A965BA">
                    <w:rPr>
                      <w:rFonts w:ascii="Times New Roman" w:hAnsi="Times New Roman" w:cs="Times New Roman"/>
                      <w:lang w:eastAsia="en-US"/>
                    </w:rPr>
                    <w:t>реономная</w:t>
                  </w:r>
                  <w:proofErr w:type="spellEnd"/>
                </w:p>
              </w:tc>
            </w:tr>
            <w:tr w:rsidR="008A211A" w:rsidRPr="00A965BA" w:rsidTr="00281E01">
              <w:tc>
                <w:tcPr>
                  <w:tcW w:w="2012" w:type="dxa"/>
                </w:tcPr>
                <w:p w:rsidR="008A211A" w:rsidRPr="00A965BA" w:rsidRDefault="008A211A" w:rsidP="0099096F">
                  <w:pPr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1984" w:type="dxa"/>
                </w:tcPr>
                <w:p w:rsidR="008A211A" w:rsidRPr="00A965BA" w:rsidRDefault="008A211A" w:rsidP="00E129C4">
                  <w:pPr>
                    <w:rPr>
                      <w:rFonts w:ascii="Times New Roman" w:hAnsi="Times New Roman" w:cs="Times New Roman"/>
                    </w:rPr>
                  </w:pPr>
                  <w:proofErr w:type="spellStart"/>
                  <w:r w:rsidRPr="00A965BA">
                    <w:rPr>
                      <w:rFonts w:ascii="Times New Roman" w:hAnsi="Times New Roman" w:cs="Times New Roman"/>
                      <w:lang w:eastAsia="en-US"/>
                    </w:rPr>
                    <w:t>д</w:t>
                  </w:r>
                  <w:proofErr w:type="spellEnd"/>
                  <w:r w:rsidRPr="00A965BA">
                    <w:rPr>
                      <w:rFonts w:ascii="Times New Roman" w:hAnsi="Times New Roman" w:cs="Times New Roman"/>
                      <w:lang w:eastAsia="en-US"/>
                    </w:rPr>
                    <w:t>) идеальная</w:t>
                  </w:r>
                </w:p>
              </w:tc>
            </w:tr>
          </w:tbl>
          <w:p w:rsidR="008A211A" w:rsidRPr="00A965BA" w:rsidRDefault="008A211A" w:rsidP="00F75D6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94" w:type="pct"/>
          </w:tcPr>
          <w:tbl>
            <w:tblPr>
              <w:tblStyle w:val="af7"/>
              <w:tblW w:w="0" w:type="auto"/>
              <w:tblLook w:val="04A0"/>
            </w:tblPr>
            <w:tblGrid>
              <w:gridCol w:w="337"/>
              <w:gridCol w:w="334"/>
              <w:gridCol w:w="334"/>
              <w:gridCol w:w="334"/>
            </w:tblGrid>
            <w:tr w:rsidR="008A211A" w:rsidRPr="00A965BA" w:rsidTr="00DD7C5C">
              <w:tc>
                <w:tcPr>
                  <w:tcW w:w="360" w:type="dxa"/>
                </w:tcPr>
                <w:p w:rsidR="008A211A" w:rsidRPr="00A965BA" w:rsidRDefault="008A211A" w:rsidP="00DD7C5C">
                  <w:pPr>
                    <w:rPr>
                      <w:rFonts w:ascii="Times New Roman" w:hAnsi="Times New Roman" w:cs="Times New Roman"/>
                    </w:rPr>
                  </w:pPr>
                  <w:r w:rsidRPr="00A965BA">
                    <w:rPr>
                      <w:rFonts w:ascii="Times New Roman" w:hAnsi="Times New Roman" w:cs="Times New Roman"/>
                    </w:rPr>
                    <w:t>1</w:t>
                  </w:r>
                </w:p>
              </w:tc>
              <w:tc>
                <w:tcPr>
                  <w:tcW w:w="360" w:type="dxa"/>
                </w:tcPr>
                <w:p w:rsidR="008A211A" w:rsidRPr="00A965BA" w:rsidRDefault="008A211A" w:rsidP="00DD7C5C">
                  <w:pPr>
                    <w:rPr>
                      <w:rFonts w:ascii="Times New Roman" w:hAnsi="Times New Roman" w:cs="Times New Roman"/>
                    </w:rPr>
                  </w:pPr>
                  <w:r w:rsidRPr="00A965BA">
                    <w:rPr>
                      <w:rFonts w:ascii="Times New Roman" w:hAnsi="Times New Roman" w:cs="Times New Roman"/>
                    </w:rPr>
                    <w:t>2</w:t>
                  </w:r>
                </w:p>
              </w:tc>
              <w:tc>
                <w:tcPr>
                  <w:tcW w:w="360" w:type="dxa"/>
                </w:tcPr>
                <w:p w:rsidR="008A211A" w:rsidRPr="00A965BA" w:rsidRDefault="008A211A" w:rsidP="00DD7C5C">
                  <w:pPr>
                    <w:rPr>
                      <w:rFonts w:ascii="Times New Roman" w:hAnsi="Times New Roman" w:cs="Times New Roman"/>
                    </w:rPr>
                  </w:pPr>
                  <w:r w:rsidRPr="00A965BA">
                    <w:rPr>
                      <w:rFonts w:ascii="Times New Roman" w:hAnsi="Times New Roman" w:cs="Times New Roman"/>
                    </w:rPr>
                    <w:t>3</w:t>
                  </w:r>
                </w:p>
              </w:tc>
              <w:tc>
                <w:tcPr>
                  <w:tcW w:w="360" w:type="dxa"/>
                </w:tcPr>
                <w:p w:rsidR="008A211A" w:rsidRPr="00A965BA" w:rsidRDefault="008A211A" w:rsidP="00DD7C5C">
                  <w:pPr>
                    <w:rPr>
                      <w:rFonts w:ascii="Times New Roman" w:hAnsi="Times New Roman" w:cs="Times New Roman"/>
                    </w:rPr>
                  </w:pPr>
                  <w:r w:rsidRPr="00A965BA">
                    <w:rPr>
                      <w:rFonts w:ascii="Times New Roman" w:hAnsi="Times New Roman" w:cs="Times New Roman"/>
                    </w:rPr>
                    <w:t>4</w:t>
                  </w:r>
                </w:p>
              </w:tc>
            </w:tr>
            <w:tr w:rsidR="008A211A" w:rsidRPr="00A965BA" w:rsidTr="00DD7C5C">
              <w:tc>
                <w:tcPr>
                  <w:tcW w:w="360" w:type="dxa"/>
                </w:tcPr>
                <w:p w:rsidR="008A211A" w:rsidRPr="00A965BA" w:rsidRDefault="008A211A" w:rsidP="00DD7C5C">
                  <w:pPr>
                    <w:rPr>
                      <w:rFonts w:ascii="Times New Roman" w:hAnsi="Times New Roman" w:cs="Times New Roman"/>
                    </w:rPr>
                  </w:pPr>
                  <w:r w:rsidRPr="00A965BA">
                    <w:rPr>
                      <w:rFonts w:ascii="Times New Roman" w:hAnsi="Times New Roman" w:cs="Times New Roman"/>
                    </w:rPr>
                    <w:t>б</w:t>
                  </w:r>
                </w:p>
              </w:tc>
              <w:tc>
                <w:tcPr>
                  <w:tcW w:w="360" w:type="dxa"/>
                </w:tcPr>
                <w:p w:rsidR="008A211A" w:rsidRPr="00A965BA" w:rsidRDefault="008A211A" w:rsidP="00DD7C5C">
                  <w:pPr>
                    <w:rPr>
                      <w:rFonts w:ascii="Times New Roman" w:hAnsi="Times New Roman" w:cs="Times New Roman"/>
                    </w:rPr>
                  </w:pPr>
                  <w:r w:rsidRPr="00A965BA">
                    <w:rPr>
                      <w:rFonts w:ascii="Times New Roman" w:hAnsi="Times New Roman" w:cs="Times New Roman"/>
                    </w:rPr>
                    <w:t>а</w:t>
                  </w:r>
                </w:p>
              </w:tc>
              <w:tc>
                <w:tcPr>
                  <w:tcW w:w="360" w:type="dxa"/>
                </w:tcPr>
                <w:p w:rsidR="008A211A" w:rsidRPr="00A965BA" w:rsidRDefault="008A211A" w:rsidP="00DD7C5C">
                  <w:pPr>
                    <w:rPr>
                      <w:rFonts w:ascii="Times New Roman" w:hAnsi="Times New Roman" w:cs="Times New Roman"/>
                    </w:rPr>
                  </w:pPr>
                  <w:r w:rsidRPr="00A965BA">
                    <w:rPr>
                      <w:rFonts w:ascii="Times New Roman" w:hAnsi="Times New Roman" w:cs="Times New Roman"/>
                    </w:rPr>
                    <w:t>г</w:t>
                  </w:r>
                </w:p>
              </w:tc>
              <w:tc>
                <w:tcPr>
                  <w:tcW w:w="360" w:type="dxa"/>
                </w:tcPr>
                <w:p w:rsidR="008A211A" w:rsidRPr="00A965BA" w:rsidRDefault="008A211A" w:rsidP="00DD7C5C">
                  <w:pPr>
                    <w:rPr>
                      <w:rFonts w:ascii="Times New Roman" w:hAnsi="Times New Roman" w:cs="Times New Roman"/>
                    </w:rPr>
                  </w:pPr>
                  <w:r w:rsidRPr="00A965BA">
                    <w:rPr>
                      <w:rFonts w:ascii="Times New Roman" w:hAnsi="Times New Roman" w:cs="Times New Roman"/>
                    </w:rPr>
                    <w:t>в</w:t>
                  </w:r>
                </w:p>
              </w:tc>
            </w:tr>
          </w:tbl>
          <w:p w:rsidR="008A211A" w:rsidRPr="00A965BA" w:rsidRDefault="008A211A">
            <w:pPr>
              <w:rPr>
                <w:rFonts w:ascii="Times New Roman" w:hAnsi="Times New Roman" w:cs="Times New Roman"/>
              </w:rPr>
            </w:pPr>
          </w:p>
          <w:p w:rsidR="008A211A" w:rsidRPr="00A965BA" w:rsidRDefault="008A211A">
            <w:pPr>
              <w:rPr>
                <w:rFonts w:ascii="Times New Roman" w:hAnsi="Times New Roman" w:cs="Times New Roman"/>
              </w:rPr>
            </w:pPr>
          </w:p>
          <w:p w:rsidR="008A211A" w:rsidRPr="00A965BA" w:rsidRDefault="008A211A" w:rsidP="00F75D6F">
            <w:pPr>
              <w:jc w:val="both"/>
              <w:rPr>
                <w:rFonts w:ascii="Times New Roman" w:hAnsi="Times New Roman" w:cs="Times New Roman"/>
              </w:rPr>
            </w:pPr>
          </w:p>
        </w:tc>
      </w:tr>
      <w:tr w:rsidR="008A211A" w:rsidRPr="00A965BA" w:rsidTr="008A211A">
        <w:trPr>
          <w:trHeight w:val="90"/>
        </w:trPr>
        <w:tc>
          <w:tcPr>
            <w:tcW w:w="487" w:type="pct"/>
            <w:vMerge/>
          </w:tcPr>
          <w:p w:rsidR="008A211A" w:rsidRPr="00A965BA" w:rsidRDefault="008A211A" w:rsidP="00B27C67">
            <w:pPr>
              <w:jc w:val="both"/>
              <w:rPr>
                <w:rFonts w:ascii="Times New Roman" w:hAnsi="Times New Roman" w:cs="Times New Roman"/>
                <w:i/>
              </w:rPr>
            </w:pPr>
          </w:p>
        </w:tc>
        <w:tc>
          <w:tcPr>
            <w:tcW w:w="1511" w:type="pct"/>
            <w:vMerge/>
          </w:tcPr>
          <w:p w:rsidR="008A211A" w:rsidRPr="00A965BA" w:rsidRDefault="008A211A" w:rsidP="00EA5A78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2208" w:type="pct"/>
          </w:tcPr>
          <w:p w:rsidR="008A211A" w:rsidRPr="00A965BA" w:rsidRDefault="008A211A" w:rsidP="00D55ABF">
            <w:pPr>
              <w:rPr>
                <w:rFonts w:ascii="Times New Roman" w:hAnsi="Times New Roman" w:cs="Times New Roman"/>
              </w:rPr>
            </w:pPr>
            <w:r w:rsidRPr="00A965BA">
              <w:rPr>
                <w:rFonts w:ascii="Times New Roman" w:hAnsi="Times New Roman" w:cs="Times New Roman"/>
              </w:rPr>
              <w:t xml:space="preserve">7. </w:t>
            </w:r>
            <w:r w:rsidRPr="00A965BA">
              <w:rPr>
                <w:rFonts w:ascii="Times New Roman" w:eastAsia="Times New Roman" w:hAnsi="Times New Roman" w:cs="Times New Roman"/>
              </w:rPr>
              <w:t>Прочитайте текст и впишите слово.</w:t>
            </w:r>
            <w:r w:rsidRPr="00A965BA">
              <w:rPr>
                <w:rFonts w:ascii="Times New Roman" w:hAnsi="Times New Roman" w:cs="Times New Roman"/>
                <w:caps/>
              </w:rPr>
              <w:t xml:space="preserve"> </w:t>
            </w:r>
            <w:r w:rsidRPr="00A965BA">
              <w:rPr>
                <w:rFonts w:ascii="Times New Roman" w:hAnsi="Times New Roman" w:cs="Times New Roman"/>
              </w:rPr>
              <w:t xml:space="preserve"> Точка эллиптической орбиты планеты ближайшая  к Солнцу </w:t>
            </w:r>
            <w:r w:rsidR="00A21511">
              <w:rPr>
                <w:rFonts w:ascii="Times New Roman" w:hAnsi="Times New Roman" w:cs="Times New Roman"/>
              </w:rPr>
              <w:t>- это</w:t>
            </w:r>
            <w:r w:rsidRPr="00A965BA">
              <w:rPr>
                <w:rFonts w:ascii="Times New Roman" w:hAnsi="Times New Roman" w:cs="Times New Roman"/>
              </w:rPr>
              <w:t xml:space="preserve">  ____.</w:t>
            </w:r>
          </w:p>
          <w:p w:rsidR="008A211A" w:rsidRPr="00A965BA" w:rsidRDefault="008A211A" w:rsidP="00D55AB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94" w:type="pct"/>
          </w:tcPr>
          <w:p w:rsidR="008A211A" w:rsidRPr="00A965BA" w:rsidRDefault="008A211A" w:rsidP="00D55ABF">
            <w:pPr>
              <w:jc w:val="both"/>
              <w:rPr>
                <w:rFonts w:ascii="Times New Roman" w:hAnsi="Times New Roman" w:cs="Times New Roman"/>
              </w:rPr>
            </w:pPr>
            <w:r w:rsidRPr="00A965BA">
              <w:rPr>
                <w:rFonts w:ascii="Times New Roman" w:hAnsi="Times New Roman" w:cs="Times New Roman"/>
              </w:rPr>
              <w:t>перигелий</w:t>
            </w:r>
          </w:p>
        </w:tc>
      </w:tr>
      <w:tr w:rsidR="008A211A" w:rsidRPr="00A965BA" w:rsidTr="008A211A">
        <w:trPr>
          <w:trHeight w:val="90"/>
        </w:trPr>
        <w:tc>
          <w:tcPr>
            <w:tcW w:w="487" w:type="pct"/>
            <w:vMerge/>
          </w:tcPr>
          <w:p w:rsidR="008A211A" w:rsidRPr="00A965BA" w:rsidRDefault="008A211A" w:rsidP="00B27C67">
            <w:pPr>
              <w:jc w:val="both"/>
              <w:rPr>
                <w:rFonts w:ascii="Times New Roman" w:hAnsi="Times New Roman" w:cs="Times New Roman"/>
                <w:i/>
              </w:rPr>
            </w:pPr>
          </w:p>
        </w:tc>
        <w:tc>
          <w:tcPr>
            <w:tcW w:w="1511" w:type="pct"/>
            <w:vMerge/>
          </w:tcPr>
          <w:p w:rsidR="008A211A" w:rsidRPr="00A965BA" w:rsidRDefault="008A211A" w:rsidP="00EA5A78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2208" w:type="pct"/>
          </w:tcPr>
          <w:p w:rsidR="008A211A" w:rsidRPr="00A965BA" w:rsidRDefault="008A211A" w:rsidP="002426FD">
            <w:pPr>
              <w:rPr>
                <w:rFonts w:ascii="Times New Roman" w:eastAsia="Times New Roman" w:hAnsi="Times New Roman" w:cs="Times New Roman"/>
              </w:rPr>
            </w:pPr>
            <w:r w:rsidRPr="00A965BA">
              <w:rPr>
                <w:rFonts w:ascii="Times New Roman" w:eastAsia="Times New Roman" w:hAnsi="Times New Roman" w:cs="Times New Roman"/>
              </w:rPr>
              <w:t>8. Прочитайте текст и впишите слово.</w:t>
            </w:r>
          </w:p>
          <w:p w:rsidR="008A211A" w:rsidRPr="00A965BA" w:rsidRDefault="008A211A" w:rsidP="00D55ABF">
            <w:pPr>
              <w:rPr>
                <w:rFonts w:ascii="Times New Roman" w:hAnsi="Times New Roman" w:cs="Times New Roman"/>
              </w:rPr>
            </w:pPr>
            <w:r w:rsidRPr="00A965BA">
              <w:rPr>
                <w:rFonts w:ascii="Times New Roman" w:hAnsi="Times New Roman" w:cs="Times New Roman"/>
              </w:rPr>
              <w:t>Колебания возможны только около  положения  ______  равновесия.</w:t>
            </w:r>
          </w:p>
          <w:p w:rsidR="008A211A" w:rsidRPr="00A965BA" w:rsidRDefault="008A211A" w:rsidP="00D55AB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94" w:type="pct"/>
          </w:tcPr>
          <w:p w:rsidR="008A211A" w:rsidRPr="00A965BA" w:rsidRDefault="008A211A" w:rsidP="00B27C67">
            <w:pPr>
              <w:jc w:val="both"/>
              <w:rPr>
                <w:rFonts w:ascii="Times New Roman" w:hAnsi="Times New Roman" w:cs="Times New Roman"/>
              </w:rPr>
            </w:pPr>
            <w:r w:rsidRPr="00A965BA">
              <w:rPr>
                <w:rFonts w:ascii="Times New Roman" w:hAnsi="Times New Roman" w:cs="Times New Roman"/>
              </w:rPr>
              <w:t>устойчивого</w:t>
            </w:r>
          </w:p>
        </w:tc>
      </w:tr>
      <w:tr w:rsidR="008A211A" w:rsidRPr="00A965BA" w:rsidTr="008A211A">
        <w:trPr>
          <w:trHeight w:val="90"/>
        </w:trPr>
        <w:tc>
          <w:tcPr>
            <w:tcW w:w="487" w:type="pct"/>
            <w:vMerge/>
          </w:tcPr>
          <w:p w:rsidR="008A211A" w:rsidRPr="00A965BA" w:rsidRDefault="008A211A" w:rsidP="00B27C67">
            <w:pPr>
              <w:jc w:val="both"/>
              <w:rPr>
                <w:rFonts w:ascii="Times New Roman" w:hAnsi="Times New Roman" w:cs="Times New Roman"/>
                <w:i/>
              </w:rPr>
            </w:pPr>
          </w:p>
        </w:tc>
        <w:tc>
          <w:tcPr>
            <w:tcW w:w="1511" w:type="pct"/>
            <w:vMerge/>
          </w:tcPr>
          <w:p w:rsidR="008A211A" w:rsidRPr="00A965BA" w:rsidRDefault="008A211A" w:rsidP="00105500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208" w:type="pct"/>
          </w:tcPr>
          <w:p w:rsidR="008A211A" w:rsidRPr="00A965BA" w:rsidRDefault="008A211A" w:rsidP="00D26394">
            <w:pPr>
              <w:rPr>
                <w:rFonts w:ascii="Times New Roman" w:eastAsia="Times New Roman" w:hAnsi="Times New Roman" w:cs="Times New Roman"/>
              </w:rPr>
            </w:pPr>
            <w:r w:rsidRPr="00A965BA">
              <w:rPr>
                <w:rFonts w:ascii="Times New Roman" w:hAnsi="Times New Roman" w:cs="Times New Roman"/>
              </w:rPr>
              <w:t>9. Прочитайте текст и в</w:t>
            </w:r>
            <w:r w:rsidRPr="00A965BA">
              <w:rPr>
                <w:rFonts w:ascii="Times New Roman" w:eastAsia="Times New Roman" w:hAnsi="Times New Roman" w:cs="Times New Roman"/>
              </w:rPr>
              <w:t xml:space="preserve">ыберите </w:t>
            </w:r>
            <w:r w:rsidR="00A21511">
              <w:rPr>
                <w:rFonts w:ascii="Times New Roman" w:eastAsia="Times New Roman" w:hAnsi="Times New Roman" w:cs="Times New Roman"/>
              </w:rPr>
              <w:t>один</w:t>
            </w:r>
            <w:r w:rsidRPr="00A965BA">
              <w:rPr>
                <w:rFonts w:ascii="Times New Roman" w:eastAsia="Times New Roman" w:hAnsi="Times New Roman" w:cs="Times New Roman"/>
              </w:rPr>
              <w:t xml:space="preserve"> правильны</w:t>
            </w:r>
            <w:r w:rsidR="00A21511">
              <w:rPr>
                <w:rFonts w:ascii="Times New Roman" w:eastAsia="Times New Roman" w:hAnsi="Times New Roman" w:cs="Times New Roman"/>
              </w:rPr>
              <w:t>й</w:t>
            </w:r>
            <w:r w:rsidRPr="00A965BA">
              <w:rPr>
                <w:rFonts w:ascii="Times New Roman" w:eastAsia="Times New Roman" w:hAnsi="Times New Roman" w:cs="Times New Roman"/>
              </w:rPr>
              <w:t xml:space="preserve"> ответ. </w:t>
            </w:r>
          </w:p>
          <w:p w:rsidR="008A211A" w:rsidRPr="00A965BA" w:rsidRDefault="008A211A" w:rsidP="00D26394">
            <w:pPr>
              <w:rPr>
                <w:rFonts w:ascii="Times New Roman" w:hAnsi="Times New Roman" w:cs="Times New Roman"/>
              </w:rPr>
            </w:pPr>
            <w:r w:rsidRPr="00A965BA">
              <w:rPr>
                <w:rFonts w:ascii="Times New Roman" w:eastAsia="Times New Roman" w:hAnsi="Times New Roman" w:cs="Times New Roman"/>
              </w:rPr>
              <w:t xml:space="preserve">Какая связь ограничивает движение груза  </w:t>
            </w:r>
            <w:r w:rsidRPr="00A965BA">
              <w:rPr>
                <w:rFonts w:ascii="Times New Roman" w:hAnsi="Times New Roman" w:cs="Times New Roman"/>
              </w:rPr>
              <w:t xml:space="preserve"> </w:t>
            </w:r>
          </w:p>
          <w:p w:rsidR="008A211A" w:rsidRPr="00A965BA" w:rsidRDefault="008A211A" w:rsidP="00D26394">
            <w:pPr>
              <w:rPr>
                <w:rFonts w:ascii="Times New Roman" w:eastAsia="Times New Roman" w:hAnsi="Times New Roman" w:cs="Times New Roman"/>
              </w:rPr>
            </w:pPr>
            <w:r w:rsidRPr="00A965BA">
              <w:rPr>
                <w:rFonts w:ascii="Times New Roman" w:hAnsi="Times New Roman" w:cs="Times New Roman"/>
              </w:rPr>
              <w:t xml:space="preserve">математического маятника длины </w:t>
            </w:r>
            <w:r w:rsidRPr="00A965BA">
              <w:rPr>
                <w:rFonts w:ascii="Times New Roman" w:eastAsia="Times New Roman" w:hAnsi="Times New Roman" w:cs="Times New Roman"/>
                <w:position w:val="-6"/>
              </w:rPr>
              <w:object w:dxaOrig="165" w:dyaOrig="300">
                <v:shape id="_x0000_i1038" type="#_x0000_t75" style="width:8.25pt;height:15pt" o:ole="">
                  <v:imagedata r:id="rId33" o:title=""/>
                </v:shape>
                <o:OLEObject Type="Embed" ProgID="Equation.3" ShapeID="_x0000_i1038" DrawAspect="Content" ObjectID="_1819192377" r:id="rId34"/>
              </w:object>
            </w:r>
            <w:r w:rsidRPr="00A965BA">
              <w:rPr>
                <w:rFonts w:ascii="Times New Roman" w:hAnsi="Times New Roman" w:cs="Times New Roman"/>
              </w:rPr>
              <w:t>:</w:t>
            </w:r>
          </w:p>
          <w:p w:rsidR="008A211A" w:rsidRPr="00A965BA" w:rsidRDefault="008A211A" w:rsidP="00D26394">
            <w:pPr>
              <w:rPr>
                <w:rFonts w:ascii="Times New Roman" w:hAnsi="Times New Roman" w:cs="Times New Roman"/>
              </w:rPr>
            </w:pPr>
            <w:r w:rsidRPr="00A965BA">
              <w:rPr>
                <w:rFonts w:ascii="Times New Roman" w:hAnsi="Times New Roman" w:cs="Times New Roman"/>
              </w:rPr>
              <w:t xml:space="preserve">а) </w:t>
            </w:r>
            <w:r w:rsidRPr="00A965BA">
              <w:rPr>
                <w:rFonts w:ascii="Times New Roman" w:eastAsia="Times New Roman" w:hAnsi="Times New Roman" w:cs="Times New Roman"/>
                <w:position w:val="-12"/>
              </w:rPr>
              <w:object w:dxaOrig="1380" w:dyaOrig="435">
                <v:shape id="_x0000_i1039" type="#_x0000_t75" style="width:69pt;height:21pt" o:ole="">
                  <v:imagedata r:id="rId35" o:title=""/>
                </v:shape>
                <o:OLEObject Type="Embed" ProgID="Equation.3" ShapeID="_x0000_i1039" DrawAspect="Content" ObjectID="_1819192378" r:id="rId36"/>
              </w:object>
            </w:r>
          </w:p>
          <w:p w:rsidR="008A211A" w:rsidRPr="00A965BA" w:rsidRDefault="008A211A" w:rsidP="00D26394">
            <w:pPr>
              <w:rPr>
                <w:rFonts w:ascii="Times New Roman" w:hAnsi="Times New Roman" w:cs="Times New Roman"/>
              </w:rPr>
            </w:pPr>
            <w:r w:rsidRPr="00A965BA">
              <w:rPr>
                <w:rFonts w:ascii="Times New Roman" w:hAnsi="Times New Roman" w:cs="Times New Roman"/>
              </w:rPr>
              <w:t xml:space="preserve">б) </w:t>
            </w:r>
            <w:r w:rsidRPr="00A965BA">
              <w:rPr>
                <w:rFonts w:ascii="Times New Roman" w:eastAsia="Times New Roman" w:hAnsi="Times New Roman" w:cs="Times New Roman"/>
                <w:position w:val="-12"/>
              </w:rPr>
              <w:object w:dxaOrig="1380" w:dyaOrig="435">
                <v:shape id="_x0000_i1040" type="#_x0000_t75" style="width:69pt;height:21pt" o:ole="">
                  <v:imagedata r:id="rId37" o:title=""/>
                </v:shape>
                <o:OLEObject Type="Embed" ProgID="Equation.3" ShapeID="_x0000_i1040" DrawAspect="Content" ObjectID="_1819192379" r:id="rId38"/>
              </w:object>
            </w:r>
          </w:p>
          <w:p w:rsidR="008A211A" w:rsidRPr="00A965BA" w:rsidRDefault="008A211A" w:rsidP="00D26394">
            <w:pPr>
              <w:rPr>
                <w:rFonts w:ascii="Times New Roman" w:hAnsi="Times New Roman" w:cs="Times New Roman"/>
              </w:rPr>
            </w:pPr>
            <w:r w:rsidRPr="00A965BA">
              <w:rPr>
                <w:rFonts w:ascii="Times New Roman" w:hAnsi="Times New Roman" w:cs="Times New Roman"/>
              </w:rPr>
              <w:t xml:space="preserve">в) </w:t>
            </w:r>
            <w:r w:rsidRPr="00A965BA">
              <w:rPr>
                <w:rFonts w:ascii="Times New Roman" w:eastAsia="Times New Roman" w:hAnsi="Times New Roman" w:cs="Times New Roman"/>
                <w:position w:val="-12"/>
              </w:rPr>
              <w:object w:dxaOrig="825" w:dyaOrig="435">
                <v:shape id="_x0000_i1041" type="#_x0000_t75" style="width:41.25pt;height:21pt" o:ole="">
                  <v:imagedata r:id="rId39" o:title=""/>
                </v:shape>
                <o:OLEObject Type="Embed" ProgID="Equation.3" ShapeID="_x0000_i1041" DrawAspect="Content" ObjectID="_1819192380" r:id="rId40"/>
              </w:object>
            </w:r>
          </w:p>
          <w:p w:rsidR="008A211A" w:rsidRPr="00A965BA" w:rsidRDefault="008A211A" w:rsidP="008A211A">
            <w:pPr>
              <w:rPr>
                <w:rFonts w:ascii="Times New Roman" w:hAnsi="Times New Roman" w:cs="Times New Roman"/>
              </w:rPr>
            </w:pPr>
            <w:r w:rsidRPr="00A965BA">
              <w:rPr>
                <w:rFonts w:ascii="Times New Roman" w:hAnsi="Times New Roman" w:cs="Times New Roman"/>
              </w:rPr>
              <w:t xml:space="preserve">г) </w:t>
            </w:r>
            <w:r w:rsidRPr="00A965BA">
              <w:rPr>
                <w:rFonts w:ascii="Times New Roman" w:eastAsia="Times New Roman" w:hAnsi="Times New Roman" w:cs="Times New Roman"/>
                <w:position w:val="-12"/>
              </w:rPr>
              <w:object w:dxaOrig="1440" w:dyaOrig="435">
                <v:shape id="_x0000_i1042" type="#_x0000_t75" style="width:1in;height:21pt" o:ole="">
                  <v:imagedata r:id="rId41" o:title=""/>
                </v:shape>
                <o:OLEObject Type="Embed" ProgID="Equation.3" ShapeID="_x0000_i1042" DrawAspect="Content" ObjectID="_1819192381" r:id="rId42"/>
              </w:object>
            </w:r>
          </w:p>
        </w:tc>
        <w:tc>
          <w:tcPr>
            <w:tcW w:w="794" w:type="pct"/>
          </w:tcPr>
          <w:p w:rsidR="008A211A" w:rsidRPr="00A965BA" w:rsidRDefault="008A211A" w:rsidP="00B27C67">
            <w:pPr>
              <w:jc w:val="both"/>
              <w:rPr>
                <w:rFonts w:ascii="Times New Roman" w:hAnsi="Times New Roman" w:cs="Times New Roman"/>
              </w:rPr>
            </w:pPr>
            <w:r w:rsidRPr="00A965BA">
              <w:rPr>
                <w:rFonts w:ascii="Times New Roman" w:hAnsi="Times New Roman" w:cs="Times New Roman"/>
              </w:rPr>
              <w:t>б</w:t>
            </w:r>
          </w:p>
        </w:tc>
      </w:tr>
      <w:tr w:rsidR="008A211A" w:rsidRPr="00A965BA" w:rsidTr="008A211A">
        <w:trPr>
          <w:trHeight w:val="90"/>
        </w:trPr>
        <w:tc>
          <w:tcPr>
            <w:tcW w:w="487" w:type="pct"/>
            <w:vMerge/>
          </w:tcPr>
          <w:p w:rsidR="008A211A" w:rsidRPr="00A965BA" w:rsidRDefault="008A211A" w:rsidP="00B27C67">
            <w:pPr>
              <w:jc w:val="both"/>
              <w:rPr>
                <w:rFonts w:ascii="Times New Roman" w:hAnsi="Times New Roman" w:cs="Times New Roman"/>
                <w:i/>
              </w:rPr>
            </w:pPr>
          </w:p>
        </w:tc>
        <w:tc>
          <w:tcPr>
            <w:tcW w:w="1511" w:type="pct"/>
            <w:vMerge/>
          </w:tcPr>
          <w:p w:rsidR="008A211A" w:rsidRPr="00A965BA" w:rsidRDefault="008A211A" w:rsidP="00B27C67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2208" w:type="pct"/>
          </w:tcPr>
          <w:p w:rsidR="008A211A" w:rsidRPr="00A965BA" w:rsidRDefault="008A211A" w:rsidP="00B27C67">
            <w:pPr>
              <w:jc w:val="both"/>
              <w:rPr>
                <w:rFonts w:ascii="Times New Roman" w:hAnsi="Times New Roman" w:cs="Times New Roman"/>
              </w:rPr>
            </w:pPr>
            <w:r w:rsidRPr="00A965BA">
              <w:rPr>
                <w:rFonts w:ascii="Times New Roman" w:hAnsi="Times New Roman" w:cs="Times New Roman"/>
              </w:rPr>
              <w:t xml:space="preserve">10. Прочитайте текст и установите последовательность. </w:t>
            </w:r>
          </w:p>
          <w:p w:rsidR="008A211A" w:rsidRPr="00A965BA" w:rsidRDefault="008A211A" w:rsidP="00B27C67">
            <w:pPr>
              <w:jc w:val="both"/>
              <w:rPr>
                <w:rFonts w:ascii="Times New Roman" w:hAnsi="Times New Roman" w:cs="Times New Roman"/>
              </w:rPr>
            </w:pPr>
            <w:r w:rsidRPr="00A965BA">
              <w:rPr>
                <w:rFonts w:ascii="Times New Roman" w:hAnsi="Times New Roman" w:cs="Times New Roman"/>
              </w:rPr>
              <w:t xml:space="preserve">Расположите системы в порядке </w:t>
            </w:r>
            <w:r w:rsidRPr="00A965BA">
              <w:rPr>
                <w:rFonts w:ascii="Times New Roman" w:hAnsi="Times New Roman" w:cs="Times New Roman"/>
              </w:rPr>
              <w:lastRenderedPageBreak/>
              <w:t>возрастания числа степеней свободы:</w:t>
            </w:r>
          </w:p>
          <w:p w:rsidR="008A211A" w:rsidRPr="00A965BA" w:rsidRDefault="008A211A" w:rsidP="006E5DF4">
            <w:pPr>
              <w:jc w:val="both"/>
              <w:rPr>
                <w:rFonts w:ascii="Times New Roman" w:hAnsi="Times New Roman" w:cs="Times New Roman"/>
              </w:rPr>
            </w:pPr>
            <w:r w:rsidRPr="00A965BA">
              <w:rPr>
                <w:rFonts w:ascii="Times New Roman" w:hAnsi="Times New Roman" w:cs="Times New Roman"/>
              </w:rPr>
              <w:t>1.  Простой математический маятник.</w:t>
            </w:r>
          </w:p>
          <w:p w:rsidR="008A211A" w:rsidRPr="00A965BA" w:rsidRDefault="008A211A" w:rsidP="006E5DF4">
            <w:pPr>
              <w:jc w:val="both"/>
              <w:rPr>
                <w:rFonts w:ascii="Times New Roman" w:hAnsi="Times New Roman" w:cs="Times New Roman"/>
              </w:rPr>
            </w:pPr>
            <w:r w:rsidRPr="00A965BA">
              <w:rPr>
                <w:rFonts w:ascii="Times New Roman" w:hAnsi="Times New Roman" w:cs="Times New Roman"/>
              </w:rPr>
              <w:t xml:space="preserve">2. Сплошной однородный цилиндр скатывается по гладкой наклонной плоскости. </w:t>
            </w:r>
          </w:p>
          <w:p w:rsidR="008A211A" w:rsidRPr="00A965BA" w:rsidRDefault="008A211A" w:rsidP="006E5DF4">
            <w:pPr>
              <w:jc w:val="both"/>
              <w:rPr>
                <w:rFonts w:ascii="Times New Roman" w:hAnsi="Times New Roman" w:cs="Times New Roman"/>
              </w:rPr>
            </w:pPr>
            <w:r w:rsidRPr="00A965BA">
              <w:rPr>
                <w:rFonts w:ascii="Times New Roman" w:hAnsi="Times New Roman" w:cs="Times New Roman"/>
              </w:rPr>
              <w:t>3. Точка, движущаяся по внутренней поверхности гладкой сферы.</w:t>
            </w:r>
          </w:p>
        </w:tc>
        <w:tc>
          <w:tcPr>
            <w:tcW w:w="794" w:type="pct"/>
          </w:tcPr>
          <w:p w:rsidR="008A211A" w:rsidRPr="00A965BA" w:rsidRDefault="008A211A" w:rsidP="00B27C67">
            <w:pPr>
              <w:jc w:val="both"/>
              <w:rPr>
                <w:rFonts w:ascii="Times New Roman" w:hAnsi="Times New Roman" w:cs="Times New Roman"/>
              </w:rPr>
            </w:pPr>
          </w:p>
          <w:tbl>
            <w:tblPr>
              <w:tblStyle w:val="af7"/>
              <w:tblW w:w="1080" w:type="dxa"/>
              <w:tblLook w:val="04A0"/>
            </w:tblPr>
            <w:tblGrid>
              <w:gridCol w:w="360"/>
              <w:gridCol w:w="360"/>
              <w:gridCol w:w="360"/>
            </w:tblGrid>
            <w:tr w:rsidR="008A211A" w:rsidRPr="00A965BA" w:rsidTr="00F75D6F">
              <w:tc>
                <w:tcPr>
                  <w:tcW w:w="360" w:type="dxa"/>
                </w:tcPr>
                <w:p w:rsidR="008A211A" w:rsidRPr="00A965BA" w:rsidRDefault="008A211A" w:rsidP="007F7070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A965BA">
                    <w:rPr>
                      <w:rFonts w:ascii="Times New Roman" w:hAnsi="Times New Roman" w:cs="Times New Roman"/>
                    </w:rPr>
                    <w:t>1</w:t>
                  </w:r>
                </w:p>
              </w:tc>
              <w:tc>
                <w:tcPr>
                  <w:tcW w:w="360" w:type="dxa"/>
                </w:tcPr>
                <w:p w:rsidR="008A211A" w:rsidRPr="00A965BA" w:rsidRDefault="008A211A" w:rsidP="007F7070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A965BA">
                    <w:rPr>
                      <w:rFonts w:ascii="Times New Roman" w:hAnsi="Times New Roman" w:cs="Times New Roman"/>
                    </w:rPr>
                    <w:t>3</w:t>
                  </w:r>
                </w:p>
              </w:tc>
              <w:tc>
                <w:tcPr>
                  <w:tcW w:w="360" w:type="dxa"/>
                </w:tcPr>
                <w:p w:rsidR="008A211A" w:rsidRPr="00A965BA" w:rsidRDefault="008A211A" w:rsidP="007F7070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A965BA">
                    <w:rPr>
                      <w:rFonts w:ascii="Times New Roman" w:hAnsi="Times New Roman" w:cs="Times New Roman"/>
                    </w:rPr>
                    <w:t>2</w:t>
                  </w:r>
                </w:p>
              </w:tc>
            </w:tr>
          </w:tbl>
          <w:p w:rsidR="008A211A" w:rsidRPr="00A965BA" w:rsidRDefault="008A211A" w:rsidP="00B27C67">
            <w:pPr>
              <w:jc w:val="both"/>
              <w:rPr>
                <w:rFonts w:ascii="Times New Roman" w:hAnsi="Times New Roman" w:cs="Times New Roman"/>
              </w:rPr>
            </w:pPr>
          </w:p>
        </w:tc>
      </w:tr>
      <w:tr w:rsidR="008A211A" w:rsidRPr="00A965BA" w:rsidTr="008A211A">
        <w:trPr>
          <w:trHeight w:val="90"/>
        </w:trPr>
        <w:tc>
          <w:tcPr>
            <w:tcW w:w="487" w:type="pct"/>
            <w:vMerge/>
          </w:tcPr>
          <w:p w:rsidR="008A211A" w:rsidRPr="00A965BA" w:rsidRDefault="008A211A" w:rsidP="00B27C67">
            <w:pPr>
              <w:jc w:val="both"/>
              <w:rPr>
                <w:rFonts w:ascii="Times New Roman" w:hAnsi="Times New Roman" w:cs="Times New Roman"/>
                <w:i/>
              </w:rPr>
            </w:pPr>
          </w:p>
        </w:tc>
        <w:tc>
          <w:tcPr>
            <w:tcW w:w="1511" w:type="pct"/>
            <w:vMerge/>
          </w:tcPr>
          <w:p w:rsidR="008A211A" w:rsidRPr="00A965BA" w:rsidRDefault="008A211A" w:rsidP="00B27C67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2208" w:type="pct"/>
          </w:tcPr>
          <w:p w:rsidR="008A211A" w:rsidRPr="00A965BA" w:rsidRDefault="008A211A" w:rsidP="005B30D0">
            <w:pPr>
              <w:widowControl w:val="0"/>
              <w:rPr>
                <w:rFonts w:ascii="Times New Roman" w:hAnsi="Times New Roman" w:cs="Times New Roman"/>
              </w:rPr>
            </w:pPr>
            <w:r w:rsidRPr="00A965BA">
              <w:rPr>
                <w:rFonts w:ascii="Times New Roman" w:hAnsi="Times New Roman" w:cs="Times New Roman"/>
              </w:rPr>
              <w:t xml:space="preserve">11. Прочитайте текст и установите соответствие. </w:t>
            </w:r>
          </w:p>
          <w:p w:rsidR="008A211A" w:rsidRPr="00A965BA" w:rsidRDefault="008A211A" w:rsidP="00302E5F">
            <w:pPr>
              <w:widowControl w:val="0"/>
              <w:jc w:val="both"/>
              <w:rPr>
                <w:rFonts w:ascii="Times New Roman" w:hAnsi="Times New Roman" w:cs="Times New Roman"/>
              </w:rPr>
            </w:pPr>
            <w:r w:rsidRPr="00A965BA">
              <w:rPr>
                <w:rFonts w:ascii="Times New Roman" w:hAnsi="Times New Roman" w:cs="Times New Roman"/>
              </w:rPr>
              <w:t>Функция Лагранжа замкнутой системы не зависит явно от какой-то величины, что приводит к выполнению закона сохранения.</w:t>
            </w:r>
          </w:p>
          <w:p w:rsidR="008A211A" w:rsidRPr="00A965BA" w:rsidRDefault="008A211A" w:rsidP="005B30D0">
            <w:pPr>
              <w:rPr>
                <w:rFonts w:ascii="Times New Roman" w:hAnsi="Times New Roman" w:cs="Times New Roman"/>
              </w:rPr>
            </w:pPr>
            <w:r w:rsidRPr="00A965BA">
              <w:rPr>
                <w:rFonts w:ascii="Times New Roman" w:hAnsi="Times New Roman" w:cs="Times New Roman"/>
              </w:rPr>
              <w:t>К каждой позиции, данной в левом столбце, подберите соответствующую позицию из правого столбца:</w:t>
            </w:r>
          </w:p>
          <w:tbl>
            <w:tblPr>
              <w:tblStyle w:val="af7"/>
              <w:tblW w:w="4138" w:type="dxa"/>
              <w:tblLook w:val="04A0"/>
            </w:tblPr>
            <w:tblGrid>
              <w:gridCol w:w="2055"/>
              <w:gridCol w:w="2083"/>
            </w:tblGrid>
            <w:tr w:rsidR="008A211A" w:rsidRPr="00A965BA" w:rsidTr="00281E01">
              <w:tc>
                <w:tcPr>
                  <w:tcW w:w="2055" w:type="dxa"/>
                </w:tcPr>
                <w:p w:rsidR="008A211A" w:rsidRPr="00A965BA" w:rsidRDefault="008A211A" w:rsidP="005B30D0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A965BA">
                    <w:rPr>
                      <w:rFonts w:ascii="Times New Roman" w:hAnsi="Times New Roman" w:cs="Times New Roman"/>
                    </w:rPr>
                    <w:t>Описание</w:t>
                  </w:r>
                </w:p>
              </w:tc>
              <w:tc>
                <w:tcPr>
                  <w:tcW w:w="2083" w:type="dxa"/>
                </w:tcPr>
                <w:p w:rsidR="008A211A" w:rsidRPr="00A965BA" w:rsidRDefault="008A211A" w:rsidP="006C34BE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A965BA">
                    <w:rPr>
                      <w:rFonts w:ascii="Times New Roman" w:hAnsi="Times New Roman" w:cs="Times New Roman"/>
                    </w:rPr>
                    <w:t>Сохраняется величина</w:t>
                  </w:r>
                </w:p>
              </w:tc>
            </w:tr>
            <w:tr w:rsidR="008A211A" w:rsidRPr="00A965BA" w:rsidTr="00281E01">
              <w:tc>
                <w:tcPr>
                  <w:tcW w:w="2055" w:type="dxa"/>
                </w:tcPr>
                <w:p w:rsidR="008A211A" w:rsidRPr="00A965BA" w:rsidRDefault="008A211A" w:rsidP="008D1288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A965BA">
                    <w:rPr>
                      <w:rFonts w:ascii="Times New Roman" w:hAnsi="Times New Roman" w:cs="Times New Roman"/>
                      <w:lang w:eastAsia="en-US"/>
                    </w:rPr>
                    <w:t>1. не зависит явно от времени</w:t>
                  </w:r>
                </w:p>
              </w:tc>
              <w:tc>
                <w:tcPr>
                  <w:tcW w:w="2083" w:type="dxa"/>
                </w:tcPr>
                <w:p w:rsidR="008A211A" w:rsidRPr="00A965BA" w:rsidRDefault="008A211A" w:rsidP="005B30D0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A965BA">
                    <w:rPr>
                      <w:rFonts w:ascii="Times New Roman" w:hAnsi="Times New Roman" w:cs="Times New Roman"/>
                      <w:lang w:eastAsia="en-US"/>
                    </w:rPr>
                    <w:t>а) вектор импульса</w:t>
                  </w:r>
                </w:p>
              </w:tc>
            </w:tr>
            <w:tr w:rsidR="008A211A" w:rsidRPr="00A965BA" w:rsidTr="00281E01">
              <w:tc>
                <w:tcPr>
                  <w:tcW w:w="2055" w:type="dxa"/>
                </w:tcPr>
                <w:p w:rsidR="008A211A" w:rsidRPr="00A965BA" w:rsidRDefault="008A211A" w:rsidP="008D1288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A965BA">
                    <w:rPr>
                      <w:rFonts w:ascii="Times New Roman" w:hAnsi="Times New Roman" w:cs="Times New Roman"/>
                      <w:lang w:eastAsia="en-US"/>
                    </w:rPr>
                    <w:t xml:space="preserve">2. не зависит явно от декартовой координаты </w:t>
                  </w:r>
                  <w:r w:rsidRPr="00A965BA">
                    <w:rPr>
                      <w:rFonts w:ascii="Times New Roman" w:hAnsi="Times New Roman" w:cs="Times New Roman"/>
                      <w:lang w:val="en-US" w:eastAsia="en-US"/>
                    </w:rPr>
                    <w:t>x</w:t>
                  </w:r>
                </w:p>
              </w:tc>
              <w:tc>
                <w:tcPr>
                  <w:tcW w:w="2083" w:type="dxa"/>
                </w:tcPr>
                <w:p w:rsidR="008A211A" w:rsidRPr="00A965BA" w:rsidRDefault="008A211A" w:rsidP="005B30D0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A965BA">
                    <w:rPr>
                      <w:rFonts w:ascii="Times New Roman" w:hAnsi="Times New Roman" w:cs="Times New Roman"/>
                      <w:lang w:eastAsia="en-US"/>
                    </w:rPr>
                    <w:t>б)</w:t>
                  </w:r>
                  <w:r w:rsidRPr="00A965BA">
                    <w:rPr>
                      <w:rFonts w:ascii="Times New Roman" w:hAnsi="Times New Roman" w:cs="Times New Roman"/>
                    </w:rPr>
                    <w:t xml:space="preserve"> энергия</w:t>
                  </w:r>
                </w:p>
              </w:tc>
            </w:tr>
            <w:tr w:rsidR="008A211A" w:rsidRPr="00A965BA" w:rsidTr="00281E01">
              <w:tc>
                <w:tcPr>
                  <w:tcW w:w="2055" w:type="dxa"/>
                </w:tcPr>
                <w:p w:rsidR="008A211A" w:rsidRPr="00A965BA" w:rsidRDefault="008A211A" w:rsidP="008D1288">
                  <w:pPr>
                    <w:rPr>
                      <w:rFonts w:ascii="Times New Roman" w:hAnsi="Times New Roman" w:cs="Times New Roman"/>
                    </w:rPr>
                  </w:pPr>
                  <w:r w:rsidRPr="00A965BA">
                    <w:rPr>
                      <w:rFonts w:ascii="Times New Roman" w:hAnsi="Times New Roman" w:cs="Times New Roman"/>
                      <w:lang w:eastAsia="en-US"/>
                    </w:rPr>
                    <w:t>3. не зависит явно от декартовых координат</w:t>
                  </w:r>
                </w:p>
              </w:tc>
              <w:tc>
                <w:tcPr>
                  <w:tcW w:w="2083" w:type="dxa"/>
                </w:tcPr>
                <w:p w:rsidR="008A211A" w:rsidRPr="00A965BA" w:rsidRDefault="008A211A" w:rsidP="005B30D0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A965BA">
                    <w:rPr>
                      <w:rFonts w:ascii="Times New Roman" w:hAnsi="Times New Roman" w:cs="Times New Roman"/>
                      <w:lang w:eastAsia="en-US"/>
                    </w:rPr>
                    <w:t>в) момент импульса</w:t>
                  </w:r>
                </w:p>
              </w:tc>
            </w:tr>
            <w:tr w:rsidR="008A211A" w:rsidRPr="00A965BA" w:rsidTr="00281E01">
              <w:tc>
                <w:tcPr>
                  <w:tcW w:w="2055" w:type="dxa"/>
                </w:tcPr>
                <w:p w:rsidR="008A211A" w:rsidRPr="00A965BA" w:rsidRDefault="008A211A" w:rsidP="005B30D0">
                  <w:pPr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2083" w:type="dxa"/>
                </w:tcPr>
                <w:p w:rsidR="008A211A" w:rsidRPr="00A965BA" w:rsidRDefault="008A211A" w:rsidP="006C34BE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A965BA">
                    <w:rPr>
                      <w:rFonts w:ascii="Times New Roman" w:hAnsi="Times New Roman" w:cs="Times New Roman"/>
                      <w:lang w:eastAsia="en-US"/>
                    </w:rPr>
                    <w:t xml:space="preserve">г) </w:t>
                  </w:r>
                  <w:r w:rsidRPr="00A965BA">
                    <w:rPr>
                      <w:rFonts w:ascii="Times New Roman" w:hAnsi="Times New Roman" w:cs="Times New Roman"/>
                      <w:lang w:val="en-US" w:eastAsia="en-US"/>
                    </w:rPr>
                    <w:t>x</w:t>
                  </w:r>
                  <w:r w:rsidRPr="00A965BA">
                    <w:rPr>
                      <w:rFonts w:ascii="Times New Roman" w:hAnsi="Times New Roman" w:cs="Times New Roman"/>
                      <w:lang w:eastAsia="en-US"/>
                    </w:rPr>
                    <w:t xml:space="preserve">-проекция импульса </w:t>
                  </w:r>
                </w:p>
              </w:tc>
            </w:tr>
          </w:tbl>
          <w:p w:rsidR="008A211A" w:rsidRPr="00A965BA" w:rsidRDefault="008A211A" w:rsidP="00B27C67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794" w:type="pct"/>
          </w:tcPr>
          <w:tbl>
            <w:tblPr>
              <w:tblStyle w:val="af7"/>
              <w:tblW w:w="0" w:type="auto"/>
              <w:tblLook w:val="04A0"/>
            </w:tblPr>
            <w:tblGrid>
              <w:gridCol w:w="444"/>
              <w:gridCol w:w="445"/>
              <w:gridCol w:w="445"/>
            </w:tblGrid>
            <w:tr w:rsidR="008A211A" w:rsidRPr="00A965BA" w:rsidTr="00711A66">
              <w:tc>
                <w:tcPr>
                  <w:tcW w:w="444" w:type="dxa"/>
                </w:tcPr>
                <w:p w:rsidR="008A211A" w:rsidRPr="00A965BA" w:rsidRDefault="008A211A">
                  <w:pPr>
                    <w:rPr>
                      <w:rFonts w:ascii="Times New Roman" w:hAnsi="Times New Roman" w:cs="Times New Roman"/>
                    </w:rPr>
                  </w:pPr>
                  <w:r w:rsidRPr="00A965BA">
                    <w:rPr>
                      <w:rFonts w:ascii="Times New Roman" w:hAnsi="Times New Roman" w:cs="Times New Roman"/>
                    </w:rPr>
                    <w:t>1</w:t>
                  </w:r>
                </w:p>
              </w:tc>
              <w:tc>
                <w:tcPr>
                  <w:tcW w:w="445" w:type="dxa"/>
                </w:tcPr>
                <w:p w:rsidR="008A211A" w:rsidRPr="00A965BA" w:rsidRDefault="008A211A">
                  <w:pPr>
                    <w:rPr>
                      <w:rFonts w:ascii="Times New Roman" w:hAnsi="Times New Roman" w:cs="Times New Roman"/>
                    </w:rPr>
                  </w:pPr>
                  <w:r w:rsidRPr="00A965BA">
                    <w:rPr>
                      <w:rFonts w:ascii="Times New Roman" w:hAnsi="Times New Roman" w:cs="Times New Roman"/>
                    </w:rPr>
                    <w:t>2</w:t>
                  </w:r>
                </w:p>
              </w:tc>
              <w:tc>
                <w:tcPr>
                  <w:tcW w:w="445" w:type="dxa"/>
                </w:tcPr>
                <w:p w:rsidR="008A211A" w:rsidRPr="00A965BA" w:rsidRDefault="008A211A">
                  <w:pPr>
                    <w:rPr>
                      <w:rFonts w:ascii="Times New Roman" w:hAnsi="Times New Roman" w:cs="Times New Roman"/>
                    </w:rPr>
                  </w:pPr>
                  <w:r w:rsidRPr="00A965BA">
                    <w:rPr>
                      <w:rFonts w:ascii="Times New Roman" w:hAnsi="Times New Roman" w:cs="Times New Roman"/>
                    </w:rPr>
                    <w:t>3</w:t>
                  </w:r>
                </w:p>
              </w:tc>
            </w:tr>
            <w:tr w:rsidR="008A211A" w:rsidRPr="00A965BA" w:rsidTr="00711A66">
              <w:tc>
                <w:tcPr>
                  <w:tcW w:w="444" w:type="dxa"/>
                </w:tcPr>
                <w:p w:rsidR="008A211A" w:rsidRPr="00A965BA" w:rsidRDefault="008A211A">
                  <w:pPr>
                    <w:rPr>
                      <w:rFonts w:ascii="Times New Roman" w:hAnsi="Times New Roman" w:cs="Times New Roman"/>
                    </w:rPr>
                  </w:pPr>
                  <w:r w:rsidRPr="00A965BA">
                    <w:rPr>
                      <w:rFonts w:ascii="Times New Roman" w:hAnsi="Times New Roman" w:cs="Times New Roman"/>
                    </w:rPr>
                    <w:t>б</w:t>
                  </w:r>
                </w:p>
              </w:tc>
              <w:tc>
                <w:tcPr>
                  <w:tcW w:w="445" w:type="dxa"/>
                </w:tcPr>
                <w:p w:rsidR="008A211A" w:rsidRPr="00A965BA" w:rsidRDefault="008A211A">
                  <w:pPr>
                    <w:rPr>
                      <w:rFonts w:ascii="Times New Roman" w:hAnsi="Times New Roman" w:cs="Times New Roman"/>
                    </w:rPr>
                  </w:pPr>
                  <w:r w:rsidRPr="00A965BA">
                    <w:rPr>
                      <w:rFonts w:ascii="Times New Roman" w:hAnsi="Times New Roman" w:cs="Times New Roman"/>
                    </w:rPr>
                    <w:t>г</w:t>
                  </w:r>
                </w:p>
              </w:tc>
              <w:tc>
                <w:tcPr>
                  <w:tcW w:w="445" w:type="dxa"/>
                </w:tcPr>
                <w:p w:rsidR="008A211A" w:rsidRPr="00A965BA" w:rsidRDefault="008A211A">
                  <w:pPr>
                    <w:rPr>
                      <w:rFonts w:ascii="Times New Roman" w:hAnsi="Times New Roman" w:cs="Times New Roman"/>
                    </w:rPr>
                  </w:pPr>
                  <w:r w:rsidRPr="00A965BA">
                    <w:rPr>
                      <w:rFonts w:ascii="Times New Roman" w:hAnsi="Times New Roman" w:cs="Times New Roman"/>
                    </w:rPr>
                    <w:t>а</w:t>
                  </w:r>
                </w:p>
              </w:tc>
            </w:tr>
          </w:tbl>
          <w:p w:rsidR="008A211A" w:rsidRPr="00A965BA" w:rsidRDefault="008A211A">
            <w:pPr>
              <w:rPr>
                <w:rFonts w:ascii="Times New Roman" w:hAnsi="Times New Roman" w:cs="Times New Roman"/>
              </w:rPr>
            </w:pPr>
          </w:p>
          <w:p w:rsidR="008A211A" w:rsidRPr="00A965BA" w:rsidRDefault="008A211A">
            <w:pPr>
              <w:rPr>
                <w:rFonts w:ascii="Times New Roman" w:hAnsi="Times New Roman" w:cs="Times New Roman"/>
              </w:rPr>
            </w:pPr>
          </w:p>
          <w:p w:rsidR="008A211A" w:rsidRPr="00A965BA" w:rsidRDefault="008A211A" w:rsidP="00B27C67">
            <w:pPr>
              <w:jc w:val="both"/>
              <w:rPr>
                <w:rFonts w:ascii="Times New Roman" w:hAnsi="Times New Roman" w:cs="Times New Roman"/>
              </w:rPr>
            </w:pPr>
          </w:p>
        </w:tc>
      </w:tr>
      <w:tr w:rsidR="008A211A" w:rsidRPr="00A965BA" w:rsidTr="008A211A">
        <w:trPr>
          <w:trHeight w:val="90"/>
        </w:trPr>
        <w:tc>
          <w:tcPr>
            <w:tcW w:w="487" w:type="pct"/>
            <w:vMerge/>
          </w:tcPr>
          <w:p w:rsidR="008A211A" w:rsidRPr="00A965BA" w:rsidRDefault="008A211A" w:rsidP="00B27C67">
            <w:pPr>
              <w:jc w:val="both"/>
              <w:rPr>
                <w:rFonts w:ascii="Times New Roman" w:hAnsi="Times New Roman" w:cs="Times New Roman"/>
                <w:i/>
              </w:rPr>
            </w:pPr>
          </w:p>
        </w:tc>
        <w:tc>
          <w:tcPr>
            <w:tcW w:w="1511" w:type="pct"/>
            <w:vMerge/>
          </w:tcPr>
          <w:p w:rsidR="008A211A" w:rsidRPr="00A965BA" w:rsidRDefault="008A211A" w:rsidP="00B27C67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2208" w:type="pct"/>
          </w:tcPr>
          <w:p w:rsidR="008A211A" w:rsidRPr="00A965BA" w:rsidRDefault="008A211A" w:rsidP="00E155DF">
            <w:pPr>
              <w:rPr>
                <w:rFonts w:ascii="Times New Roman" w:hAnsi="Times New Roman" w:cs="Times New Roman"/>
              </w:rPr>
            </w:pPr>
            <w:r w:rsidRPr="00A965BA">
              <w:rPr>
                <w:rFonts w:ascii="Times New Roman" w:hAnsi="Times New Roman" w:cs="Times New Roman"/>
              </w:rPr>
              <w:t xml:space="preserve">12. Прочитайте текст и установите соответствие. </w:t>
            </w:r>
          </w:p>
          <w:p w:rsidR="008A211A" w:rsidRPr="00A965BA" w:rsidRDefault="008A211A" w:rsidP="00E155DF">
            <w:pPr>
              <w:rPr>
                <w:rFonts w:ascii="Times New Roman" w:hAnsi="Times New Roman" w:cs="Times New Roman"/>
              </w:rPr>
            </w:pPr>
            <w:r w:rsidRPr="00A965BA">
              <w:rPr>
                <w:rFonts w:ascii="Times New Roman" w:hAnsi="Times New Roman" w:cs="Times New Roman"/>
              </w:rPr>
              <w:t xml:space="preserve">Определение энергии зависит от формализма.  </w:t>
            </w:r>
          </w:p>
          <w:p w:rsidR="008A211A" w:rsidRPr="00A965BA" w:rsidRDefault="008A211A" w:rsidP="00D55ABF">
            <w:pPr>
              <w:rPr>
                <w:rFonts w:ascii="Times New Roman" w:hAnsi="Times New Roman" w:cs="Times New Roman"/>
              </w:rPr>
            </w:pPr>
            <w:r w:rsidRPr="00A965BA">
              <w:rPr>
                <w:rFonts w:ascii="Times New Roman" w:hAnsi="Times New Roman" w:cs="Times New Roman"/>
              </w:rPr>
              <w:t>К каждой позиции, данной в левом столбце, подберите соответствующую позицию из правого столбца:</w:t>
            </w:r>
          </w:p>
          <w:tbl>
            <w:tblPr>
              <w:tblStyle w:val="af7"/>
              <w:tblW w:w="0" w:type="auto"/>
              <w:tblLook w:val="04A0"/>
            </w:tblPr>
            <w:tblGrid>
              <w:gridCol w:w="2587"/>
              <w:gridCol w:w="1551"/>
            </w:tblGrid>
            <w:tr w:rsidR="008A211A" w:rsidRPr="00A965BA" w:rsidTr="00C902E3">
              <w:tc>
                <w:tcPr>
                  <w:tcW w:w="2036" w:type="dxa"/>
                </w:tcPr>
                <w:p w:rsidR="008A211A" w:rsidRPr="00A965BA" w:rsidRDefault="008A211A" w:rsidP="00D44D50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A965BA">
                    <w:rPr>
                      <w:rFonts w:ascii="Times New Roman" w:hAnsi="Times New Roman" w:cs="Times New Roman"/>
                    </w:rPr>
                    <w:t>Определение энергии</w:t>
                  </w:r>
                </w:p>
              </w:tc>
              <w:tc>
                <w:tcPr>
                  <w:tcW w:w="1750" w:type="dxa"/>
                </w:tcPr>
                <w:p w:rsidR="008A211A" w:rsidRPr="00A965BA" w:rsidRDefault="008A211A" w:rsidP="00D4375D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A965BA">
                    <w:rPr>
                      <w:rFonts w:ascii="Times New Roman" w:hAnsi="Times New Roman" w:cs="Times New Roman"/>
                    </w:rPr>
                    <w:t>Формализм</w:t>
                  </w:r>
                </w:p>
              </w:tc>
            </w:tr>
            <w:tr w:rsidR="008A211A" w:rsidRPr="00A965BA" w:rsidTr="00C902E3">
              <w:tc>
                <w:tcPr>
                  <w:tcW w:w="2036" w:type="dxa"/>
                </w:tcPr>
                <w:p w:rsidR="008A211A" w:rsidRPr="00A965BA" w:rsidRDefault="008A211A" w:rsidP="009D4AF4">
                  <w:pPr>
                    <w:rPr>
                      <w:rFonts w:ascii="Times New Roman" w:hAnsi="Times New Roman" w:cs="Times New Roman"/>
                      <w:lang w:val="en-US" w:eastAsia="en-US"/>
                    </w:rPr>
                  </w:pPr>
                  <w:r w:rsidRPr="00A965BA">
                    <w:rPr>
                      <w:rFonts w:ascii="Times New Roman" w:hAnsi="Times New Roman" w:cs="Times New Roman"/>
                      <w:lang w:eastAsia="en-US"/>
                    </w:rPr>
                    <w:t xml:space="preserve">1. </w:t>
                  </w:r>
                  <w:r w:rsidRPr="00A965BA">
                    <w:rPr>
                      <w:rFonts w:ascii="Times New Roman" w:hAnsi="Times New Roman" w:cs="Times New Roman"/>
                      <w:position w:val="-6"/>
                      <w:lang w:eastAsia="en-US"/>
                    </w:rPr>
                    <w:object w:dxaOrig="1040" w:dyaOrig="279">
                      <v:shape id="_x0000_i1043" type="#_x0000_t75" style="width:51.75pt;height:13.5pt" o:ole="">
                        <v:imagedata r:id="rId43" o:title=""/>
                      </v:shape>
                      <o:OLEObject Type="Embed" ProgID="Equation.DSMT4" ShapeID="_x0000_i1043" DrawAspect="Content" ObjectID="_1819192382" r:id="rId44"/>
                    </w:object>
                  </w:r>
                </w:p>
              </w:tc>
              <w:tc>
                <w:tcPr>
                  <w:tcW w:w="1750" w:type="dxa"/>
                </w:tcPr>
                <w:p w:rsidR="008A211A" w:rsidRPr="00A965BA" w:rsidRDefault="008A211A" w:rsidP="009D4AF4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A965BA">
                    <w:rPr>
                      <w:rFonts w:ascii="Times New Roman" w:hAnsi="Times New Roman" w:cs="Times New Roman"/>
                      <w:lang w:eastAsia="en-US"/>
                    </w:rPr>
                    <w:t>а) Гамильтона</w:t>
                  </w:r>
                </w:p>
              </w:tc>
            </w:tr>
            <w:tr w:rsidR="008A211A" w:rsidRPr="00A965BA" w:rsidTr="00C902E3">
              <w:tc>
                <w:tcPr>
                  <w:tcW w:w="2036" w:type="dxa"/>
                </w:tcPr>
                <w:p w:rsidR="008A211A" w:rsidRPr="00A965BA" w:rsidRDefault="008A211A" w:rsidP="00330B86">
                  <w:pPr>
                    <w:rPr>
                      <w:rFonts w:ascii="Times New Roman" w:hAnsi="Times New Roman" w:cs="Times New Roman"/>
                      <w:lang w:val="en-US" w:eastAsia="en-US"/>
                    </w:rPr>
                  </w:pPr>
                  <w:r w:rsidRPr="00A965BA">
                    <w:rPr>
                      <w:rFonts w:ascii="Times New Roman" w:hAnsi="Times New Roman" w:cs="Times New Roman"/>
                      <w:lang w:eastAsia="en-US"/>
                    </w:rPr>
                    <w:t xml:space="preserve">2. </w:t>
                  </w:r>
                  <w:r w:rsidRPr="00A965BA">
                    <w:rPr>
                      <w:rFonts w:ascii="Times New Roman" w:hAnsi="Times New Roman" w:cs="Times New Roman"/>
                      <w:position w:val="-30"/>
                      <w:lang w:eastAsia="en-US"/>
                    </w:rPr>
                    <w:object w:dxaOrig="2380" w:dyaOrig="700">
                      <v:shape id="_x0000_i1044" type="#_x0000_t75" style="width:118.5pt;height:35.25pt" o:ole="">
                        <v:imagedata r:id="rId45" o:title=""/>
                      </v:shape>
                      <o:OLEObject Type="Embed" ProgID="Equation.DSMT4" ShapeID="_x0000_i1044" DrawAspect="Content" ObjectID="_1819192383" r:id="rId46"/>
                    </w:object>
                  </w:r>
                </w:p>
              </w:tc>
              <w:tc>
                <w:tcPr>
                  <w:tcW w:w="1750" w:type="dxa"/>
                </w:tcPr>
                <w:p w:rsidR="008A211A" w:rsidRPr="00A965BA" w:rsidRDefault="008A211A" w:rsidP="009D4AF4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A965BA">
                    <w:rPr>
                      <w:rFonts w:ascii="Times New Roman" w:hAnsi="Times New Roman" w:cs="Times New Roman"/>
                      <w:lang w:eastAsia="en-US"/>
                    </w:rPr>
                    <w:t>б)</w:t>
                  </w:r>
                  <w:r w:rsidRPr="00A965BA">
                    <w:rPr>
                      <w:rFonts w:ascii="Times New Roman" w:hAnsi="Times New Roman" w:cs="Times New Roman"/>
                    </w:rPr>
                    <w:t xml:space="preserve"> Гамильтона-Якоби</w:t>
                  </w:r>
                </w:p>
              </w:tc>
            </w:tr>
            <w:tr w:rsidR="008A211A" w:rsidRPr="00A965BA" w:rsidTr="00C902E3">
              <w:tc>
                <w:tcPr>
                  <w:tcW w:w="2036" w:type="dxa"/>
                </w:tcPr>
                <w:p w:rsidR="008A211A" w:rsidRPr="00A965BA" w:rsidRDefault="008A211A" w:rsidP="009D4AF4">
                  <w:pPr>
                    <w:rPr>
                      <w:rFonts w:ascii="Times New Roman" w:hAnsi="Times New Roman" w:cs="Times New Roman"/>
                      <w:lang w:val="en-US"/>
                    </w:rPr>
                  </w:pPr>
                  <w:r w:rsidRPr="00A965BA">
                    <w:rPr>
                      <w:rFonts w:ascii="Times New Roman" w:hAnsi="Times New Roman" w:cs="Times New Roman"/>
                    </w:rPr>
                    <w:t>3</w:t>
                  </w:r>
                  <w:r w:rsidRPr="00A965BA">
                    <w:rPr>
                      <w:rFonts w:ascii="Times New Roman" w:hAnsi="Times New Roman" w:cs="Times New Roman"/>
                      <w:lang w:val="en-US"/>
                    </w:rPr>
                    <w:t xml:space="preserve">. </w:t>
                  </w:r>
                  <w:r w:rsidRPr="00A965BA">
                    <w:rPr>
                      <w:rFonts w:ascii="Times New Roman" w:hAnsi="Times New Roman" w:cs="Times New Roman"/>
                      <w:position w:val="-10"/>
                      <w:lang w:val="en-US"/>
                    </w:rPr>
                    <w:object w:dxaOrig="1400" w:dyaOrig="320">
                      <v:shape id="_x0000_i1045" type="#_x0000_t75" style="width:69.75pt;height:15.75pt" o:ole="">
                        <v:imagedata r:id="rId47" o:title=""/>
                      </v:shape>
                      <o:OLEObject Type="Embed" ProgID="Equation.DSMT4" ShapeID="_x0000_i1045" DrawAspect="Content" ObjectID="_1819192384" r:id="rId48"/>
                    </w:object>
                  </w:r>
                </w:p>
              </w:tc>
              <w:tc>
                <w:tcPr>
                  <w:tcW w:w="1750" w:type="dxa"/>
                </w:tcPr>
                <w:p w:rsidR="008A211A" w:rsidRPr="00A965BA" w:rsidRDefault="008A211A" w:rsidP="009D4AF4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A965BA">
                    <w:rPr>
                      <w:rFonts w:ascii="Times New Roman" w:hAnsi="Times New Roman" w:cs="Times New Roman"/>
                      <w:lang w:eastAsia="en-US"/>
                    </w:rPr>
                    <w:t>в) Лагранжа</w:t>
                  </w:r>
                </w:p>
              </w:tc>
            </w:tr>
            <w:tr w:rsidR="008A211A" w:rsidRPr="00A965BA" w:rsidTr="00C902E3">
              <w:tc>
                <w:tcPr>
                  <w:tcW w:w="2036" w:type="dxa"/>
                </w:tcPr>
                <w:p w:rsidR="008A211A" w:rsidRPr="00A965BA" w:rsidRDefault="008A211A" w:rsidP="009D4AF4">
                  <w:pPr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1750" w:type="dxa"/>
                </w:tcPr>
                <w:p w:rsidR="008A211A" w:rsidRPr="00A965BA" w:rsidRDefault="008A211A" w:rsidP="009D4AF4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A965BA">
                    <w:rPr>
                      <w:rFonts w:ascii="Times New Roman" w:hAnsi="Times New Roman" w:cs="Times New Roman"/>
                      <w:lang w:eastAsia="en-US"/>
                    </w:rPr>
                    <w:t>г) Ньютона</w:t>
                  </w:r>
                </w:p>
              </w:tc>
            </w:tr>
          </w:tbl>
          <w:p w:rsidR="008A211A" w:rsidRPr="00A965BA" w:rsidRDefault="008A211A" w:rsidP="00D55ABF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794" w:type="pct"/>
          </w:tcPr>
          <w:tbl>
            <w:tblPr>
              <w:tblStyle w:val="af7"/>
              <w:tblW w:w="0" w:type="auto"/>
              <w:tblLook w:val="04A0"/>
            </w:tblPr>
            <w:tblGrid>
              <w:gridCol w:w="444"/>
              <w:gridCol w:w="445"/>
              <w:gridCol w:w="445"/>
            </w:tblGrid>
            <w:tr w:rsidR="008A211A" w:rsidRPr="00A965BA" w:rsidTr="00DD7C5C">
              <w:tc>
                <w:tcPr>
                  <w:tcW w:w="444" w:type="dxa"/>
                </w:tcPr>
                <w:p w:rsidR="008A211A" w:rsidRPr="00A965BA" w:rsidRDefault="008A211A" w:rsidP="00DD7C5C">
                  <w:pPr>
                    <w:rPr>
                      <w:rFonts w:ascii="Times New Roman" w:hAnsi="Times New Roman" w:cs="Times New Roman"/>
                    </w:rPr>
                  </w:pPr>
                  <w:r w:rsidRPr="00A965BA">
                    <w:rPr>
                      <w:rFonts w:ascii="Times New Roman" w:hAnsi="Times New Roman" w:cs="Times New Roman"/>
                    </w:rPr>
                    <w:t>1</w:t>
                  </w:r>
                </w:p>
              </w:tc>
              <w:tc>
                <w:tcPr>
                  <w:tcW w:w="445" w:type="dxa"/>
                </w:tcPr>
                <w:p w:rsidR="008A211A" w:rsidRPr="00A965BA" w:rsidRDefault="008A211A" w:rsidP="00DD7C5C">
                  <w:pPr>
                    <w:rPr>
                      <w:rFonts w:ascii="Times New Roman" w:hAnsi="Times New Roman" w:cs="Times New Roman"/>
                    </w:rPr>
                  </w:pPr>
                  <w:r w:rsidRPr="00A965BA">
                    <w:rPr>
                      <w:rFonts w:ascii="Times New Roman" w:hAnsi="Times New Roman" w:cs="Times New Roman"/>
                    </w:rPr>
                    <w:t>2</w:t>
                  </w:r>
                </w:p>
              </w:tc>
              <w:tc>
                <w:tcPr>
                  <w:tcW w:w="445" w:type="dxa"/>
                </w:tcPr>
                <w:p w:rsidR="008A211A" w:rsidRPr="00A965BA" w:rsidRDefault="008A211A" w:rsidP="00DD7C5C">
                  <w:pPr>
                    <w:rPr>
                      <w:rFonts w:ascii="Times New Roman" w:hAnsi="Times New Roman" w:cs="Times New Roman"/>
                    </w:rPr>
                  </w:pPr>
                  <w:r w:rsidRPr="00A965BA">
                    <w:rPr>
                      <w:rFonts w:ascii="Times New Roman" w:hAnsi="Times New Roman" w:cs="Times New Roman"/>
                    </w:rPr>
                    <w:t>3</w:t>
                  </w:r>
                </w:p>
              </w:tc>
            </w:tr>
            <w:tr w:rsidR="008A211A" w:rsidRPr="00A965BA" w:rsidTr="00DD7C5C">
              <w:tc>
                <w:tcPr>
                  <w:tcW w:w="444" w:type="dxa"/>
                </w:tcPr>
                <w:p w:rsidR="008A211A" w:rsidRPr="00A965BA" w:rsidRDefault="008A211A" w:rsidP="00DD7C5C">
                  <w:pPr>
                    <w:rPr>
                      <w:rFonts w:ascii="Times New Roman" w:hAnsi="Times New Roman" w:cs="Times New Roman"/>
                    </w:rPr>
                  </w:pPr>
                  <w:r w:rsidRPr="00A965BA">
                    <w:rPr>
                      <w:rFonts w:ascii="Times New Roman" w:hAnsi="Times New Roman" w:cs="Times New Roman"/>
                    </w:rPr>
                    <w:t>г</w:t>
                  </w:r>
                </w:p>
              </w:tc>
              <w:tc>
                <w:tcPr>
                  <w:tcW w:w="445" w:type="dxa"/>
                </w:tcPr>
                <w:p w:rsidR="008A211A" w:rsidRPr="00A965BA" w:rsidRDefault="008A211A" w:rsidP="00DD7C5C">
                  <w:pPr>
                    <w:rPr>
                      <w:rFonts w:ascii="Times New Roman" w:hAnsi="Times New Roman" w:cs="Times New Roman"/>
                    </w:rPr>
                  </w:pPr>
                  <w:r w:rsidRPr="00A965BA">
                    <w:rPr>
                      <w:rFonts w:ascii="Times New Roman" w:hAnsi="Times New Roman" w:cs="Times New Roman"/>
                    </w:rPr>
                    <w:t>в</w:t>
                  </w:r>
                </w:p>
              </w:tc>
              <w:tc>
                <w:tcPr>
                  <w:tcW w:w="445" w:type="dxa"/>
                </w:tcPr>
                <w:p w:rsidR="008A211A" w:rsidRPr="00A965BA" w:rsidRDefault="008A211A" w:rsidP="00DD7C5C">
                  <w:pPr>
                    <w:rPr>
                      <w:rFonts w:ascii="Times New Roman" w:hAnsi="Times New Roman" w:cs="Times New Roman"/>
                    </w:rPr>
                  </w:pPr>
                  <w:r w:rsidRPr="00A965BA">
                    <w:rPr>
                      <w:rFonts w:ascii="Times New Roman" w:hAnsi="Times New Roman" w:cs="Times New Roman"/>
                    </w:rPr>
                    <w:t>б</w:t>
                  </w:r>
                </w:p>
              </w:tc>
            </w:tr>
          </w:tbl>
          <w:p w:rsidR="008A211A" w:rsidRPr="00A965BA" w:rsidRDefault="008A211A">
            <w:pPr>
              <w:rPr>
                <w:rFonts w:ascii="Times New Roman" w:hAnsi="Times New Roman" w:cs="Times New Roman"/>
              </w:rPr>
            </w:pPr>
          </w:p>
          <w:p w:rsidR="008A211A" w:rsidRPr="00A965BA" w:rsidRDefault="008A211A">
            <w:pPr>
              <w:rPr>
                <w:rFonts w:ascii="Times New Roman" w:hAnsi="Times New Roman" w:cs="Times New Roman"/>
              </w:rPr>
            </w:pPr>
          </w:p>
          <w:p w:rsidR="008A211A" w:rsidRPr="00A965BA" w:rsidRDefault="008A211A" w:rsidP="00B27C67">
            <w:pPr>
              <w:jc w:val="both"/>
              <w:rPr>
                <w:rFonts w:ascii="Times New Roman" w:hAnsi="Times New Roman" w:cs="Times New Roman"/>
              </w:rPr>
            </w:pPr>
          </w:p>
        </w:tc>
      </w:tr>
      <w:tr w:rsidR="008A211A" w:rsidRPr="00A965BA" w:rsidTr="008A211A">
        <w:tc>
          <w:tcPr>
            <w:tcW w:w="487" w:type="pct"/>
            <w:vMerge/>
          </w:tcPr>
          <w:p w:rsidR="008A211A" w:rsidRPr="00A965BA" w:rsidRDefault="008A211A" w:rsidP="00302E5F">
            <w:pPr>
              <w:jc w:val="center"/>
              <w:rPr>
                <w:rFonts w:ascii="Times New Roman" w:hAnsi="Times New Roman" w:cs="Times New Roman"/>
                <w:i/>
              </w:rPr>
            </w:pPr>
          </w:p>
        </w:tc>
        <w:tc>
          <w:tcPr>
            <w:tcW w:w="1511" w:type="pct"/>
            <w:vMerge/>
          </w:tcPr>
          <w:p w:rsidR="008A211A" w:rsidRPr="00A965BA" w:rsidRDefault="008A211A" w:rsidP="00302E5F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208" w:type="pct"/>
          </w:tcPr>
          <w:p w:rsidR="008A211A" w:rsidRPr="00A965BA" w:rsidRDefault="008A211A" w:rsidP="007B501F">
            <w:pPr>
              <w:rPr>
                <w:rFonts w:ascii="Times New Roman" w:hAnsi="Times New Roman" w:cs="Times New Roman"/>
              </w:rPr>
            </w:pPr>
            <w:r w:rsidRPr="00A965BA">
              <w:rPr>
                <w:rFonts w:ascii="Times New Roman" w:hAnsi="Times New Roman" w:cs="Times New Roman"/>
              </w:rPr>
              <w:t>13. Прочитайте текст и в</w:t>
            </w:r>
            <w:r w:rsidRPr="00A965BA">
              <w:rPr>
                <w:rFonts w:ascii="Times New Roman" w:eastAsia="Times New Roman" w:hAnsi="Times New Roman" w:cs="Times New Roman"/>
              </w:rPr>
              <w:t>ыберите  правильны</w:t>
            </w:r>
            <w:r w:rsidR="00A21511">
              <w:rPr>
                <w:rFonts w:ascii="Times New Roman" w:eastAsia="Times New Roman" w:hAnsi="Times New Roman" w:cs="Times New Roman"/>
              </w:rPr>
              <w:t>й</w:t>
            </w:r>
            <w:r w:rsidRPr="00A965BA">
              <w:rPr>
                <w:rFonts w:ascii="Times New Roman" w:eastAsia="Times New Roman" w:hAnsi="Times New Roman" w:cs="Times New Roman"/>
              </w:rPr>
              <w:t xml:space="preserve"> ответ.</w:t>
            </w:r>
            <w:r w:rsidRPr="00A965BA">
              <w:rPr>
                <w:rFonts w:ascii="Times New Roman" w:hAnsi="Times New Roman" w:cs="Times New Roman"/>
              </w:rPr>
              <w:t xml:space="preserve"> Траектория движения частицы в центральном поле лежит: </w:t>
            </w:r>
          </w:p>
          <w:p w:rsidR="008A211A" w:rsidRPr="00A965BA" w:rsidRDefault="008A211A" w:rsidP="007B501F">
            <w:pPr>
              <w:rPr>
                <w:rFonts w:ascii="Times New Roman" w:hAnsi="Times New Roman" w:cs="Times New Roman"/>
              </w:rPr>
            </w:pPr>
            <w:r w:rsidRPr="00A965BA">
              <w:rPr>
                <w:rFonts w:ascii="Times New Roman" w:hAnsi="Times New Roman" w:cs="Times New Roman"/>
              </w:rPr>
              <w:t>а) в одной плоскости</w:t>
            </w:r>
          </w:p>
          <w:p w:rsidR="008A211A" w:rsidRPr="00A965BA" w:rsidRDefault="008A211A" w:rsidP="00491D02">
            <w:pPr>
              <w:jc w:val="both"/>
              <w:rPr>
                <w:rFonts w:ascii="Times New Roman" w:hAnsi="Times New Roman" w:cs="Times New Roman"/>
              </w:rPr>
            </w:pPr>
            <w:r w:rsidRPr="00A965BA">
              <w:rPr>
                <w:rFonts w:ascii="Times New Roman" w:hAnsi="Times New Roman" w:cs="Times New Roman"/>
              </w:rPr>
              <w:t>б) на сфере единичного радиуса</w:t>
            </w:r>
          </w:p>
          <w:p w:rsidR="008A211A" w:rsidRPr="00A965BA" w:rsidRDefault="008A211A" w:rsidP="00491D02">
            <w:pPr>
              <w:jc w:val="both"/>
              <w:rPr>
                <w:rFonts w:ascii="Times New Roman" w:hAnsi="Times New Roman" w:cs="Times New Roman"/>
              </w:rPr>
            </w:pPr>
            <w:r w:rsidRPr="00A965BA">
              <w:rPr>
                <w:rFonts w:ascii="Times New Roman" w:hAnsi="Times New Roman" w:cs="Times New Roman"/>
              </w:rPr>
              <w:t>в) на бесконечном цилиндре</w:t>
            </w:r>
          </w:p>
          <w:p w:rsidR="008A211A" w:rsidRPr="00A965BA" w:rsidRDefault="008A211A" w:rsidP="00491D02">
            <w:pPr>
              <w:jc w:val="both"/>
              <w:rPr>
                <w:rFonts w:ascii="Times New Roman" w:hAnsi="Times New Roman" w:cs="Times New Roman"/>
              </w:rPr>
            </w:pPr>
            <w:r w:rsidRPr="00A965BA">
              <w:rPr>
                <w:rFonts w:ascii="Times New Roman" w:hAnsi="Times New Roman" w:cs="Times New Roman"/>
              </w:rPr>
              <w:t xml:space="preserve">г) ни одно из </w:t>
            </w:r>
            <w:proofErr w:type="gramStart"/>
            <w:r w:rsidRPr="00A965BA">
              <w:rPr>
                <w:rFonts w:ascii="Times New Roman" w:hAnsi="Times New Roman" w:cs="Times New Roman"/>
              </w:rPr>
              <w:t>вышеперечисленного</w:t>
            </w:r>
            <w:proofErr w:type="gramEnd"/>
          </w:p>
          <w:p w:rsidR="008A211A" w:rsidRPr="00A965BA" w:rsidRDefault="008A211A" w:rsidP="00491D02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794" w:type="pct"/>
          </w:tcPr>
          <w:p w:rsidR="008A211A" w:rsidRPr="00A965BA" w:rsidRDefault="008A211A" w:rsidP="00B27C67">
            <w:pPr>
              <w:jc w:val="both"/>
              <w:rPr>
                <w:rFonts w:ascii="Times New Roman" w:hAnsi="Times New Roman" w:cs="Times New Roman"/>
              </w:rPr>
            </w:pPr>
            <w:r w:rsidRPr="00A965BA">
              <w:rPr>
                <w:rFonts w:ascii="Times New Roman" w:hAnsi="Times New Roman" w:cs="Times New Roman"/>
              </w:rPr>
              <w:t>а</w:t>
            </w:r>
          </w:p>
        </w:tc>
      </w:tr>
      <w:tr w:rsidR="008A211A" w:rsidRPr="00A965BA" w:rsidTr="008A211A">
        <w:tc>
          <w:tcPr>
            <w:tcW w:w="487" w:type="pct"/>
            <w:vMerge/>
          </w:tcPr>
          <w:p w:rsidR="008A211A" w:rsidRPr="00A965BA" w:rsidRDefault="008A211A" w:rsidP="00B27C67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1511" w:type="pct"/>
            <w:vMerge/>
          </w:tcPr>
          <w:p w:rsidR="008A211A" w:rsidRPr="00A965BA" w:rsidRDefault="008A211A" w:rsidP="00BF427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08" w:type="pct"/>
          </w:tcPr>
          <w:p w:rsidR="008A211A" w:rsidRPr="00A965BA" w:rsidRDefault="008A211A" w:rsidP="00B0615D">
            <w:pPr>
              <w:jc w:val="both"/>
              <w:rPr>
                <w:rFonts w:ascii="Times New Roman" w:hAnsi="Times New Roman" w:cs="Times New Roman"/>
              </w:rPr>
            </w:pPr>
            <w:r w:rsidRPr="00A965BA">
              <w:rPr>
                <w:rFonts w:ascii="Times New Roman" w:hAnsi="Times New Roman" w:cs="Times New Roman"/>
              </w:rPr>
              <w:t xml:space="preserve">14. Прочитайте текст и установите последовательность. </w:t>
            </w:r>
          </w:p>
          <w:p w:rsidR="008A211A" w:rsidRPr="00A965BA" w:rsidRDefault="008A211A" w:rsidP="00B0615D">
            <w:pPr>
              <w:jc w:val="both"/>
              <w:rPr>
                <w:rFonts w:ascii="Times New Roman" w:hAnsi="Times New Roman" w:cs="Times New Roman"/>
              </w:rPr>
            </w:pPr>
            <w:r w:rsidRPr="00A965BA">
              <w:rPr>
                <w:rFonts w:ascii="Times New Roman" w:hAnsi="Times New Roman" w:cs="Times New Roman"/>
              </w:rPr>
              <w:t>Дана система Солнце-Земля. Расположите скорости в порядке возрастания их значений:</w:t>
            </w:r>
          </w:p>
          <w:p w:rsidR="008A211A" w:rsidRPr="00A965BA" w:rsidRDefault="008A211A" w:rsidP="001C03F6">
            <w:pPr>
              <w:jc w:val="both"/>
              <w:rPr>
                <w:rFonts w:ascii="Times New Roman" w:hAnsi="Times New Roman" w:cs="Times New Roman"/>
              </w:rPr>
            </w:pPr>
            <w:r w:rsidRPr="00A965BA">
              <w:rPr>
                <w:rFonts w:ascii="Times New Roman" w:hAnsi="Times New Roman" w:cs="Times New Roman"/>
              </w:rPr>
              <w:t>1. Вторая космическая скорость</w:t>
            </w:r>
          </w:p>
          <w:p w:rsidR="008A211A" w:rsidRPr="00A965BA" w:rsidRDefault="008A211A" w:rsidP="001C03F6">
            <w:pPr>
              <w:jc w:val="both"/>
              <w:rPr>
                <w:rFonts w:ascii="Times New Roman" w:hAnsi="Times New Roman" w:cs="Times New Roman"/>
              </w:rPr>
            </w:pPr>
            <w:r w:rsidRPr="00A965BA">
              <w:rPr>
                <w:rFonts w:ascii="Times New Roman" w:hAnsi="Times New Roman" w:cs="Times New Roman"/>
              </w:rPr>
              <w:lastRenderedPageBreak/>
              <w:t>2. Первая космическая скорость</w:t>
            </w:r>
          </w:p>
          <w:p w:rsidR="008A211A" w:rsidRPr="00A965BA" w:rsidRDefault="008A211A" w:rsidP="001C03F6">
            <w:pPr>
              <w:jc w:val="both"/>
              <w:rPr>
                <w:rFonts w:ascii="Times New Roman" w:hAnsi="Times New Roman" w:cs="Times New Roman"/>
              </w:rPr>
            </w:pPr>
            <w:r w:rsidRPr="00A965BA">
              <w:rPr>
                <w:rFonts w:ascii="Times New Roman" w:hAnsi="Times New Roman" w:cs="Times New Roman"/>
                <w:lang w:val="en-US"/>
              </w:rPr>
              <w:t xml:space="preserve">3. </w:t>
            </w:r>
            <w:r w:rsidRPr="00A965BA">
              <w:rPr>
                <w:rFonts w:ascii="Times New Roman" w:hAnsi="Times New Roman" w:cs="Times New Roman"/>
              </w:rPr>
              <w:t>Третья космическая скорость</w:t>
            </w:r>
          </w:p>
          <w:p w:rsidR="008A211A" w:rsidRPr="00A965BA" w:rsidRDefault="008A211A" w:rsidP="00B27C67">
            <w:pPr>
              <w:jc w:val="both"/>
              <w:rPr>
                <w:rFonts w:ascii="Times New Roman" w:hAnsi="Times New Roman" w:cs="Times New Roman"/>
              </w:rPr>
            </w:pPr>
            <w:bookmarkStart w:id="0" w:name="_GoBack"/>
            <w:bookmarkEnd w:id="0"/>
          </w:p>
        </w:tc>
        <w:tc>
          <w:tcPr>
            <w:tcW w:w="794" w:type="pct"/>
          </w:tcPr>
          <w:tbl>
            <w:tblPr>
              <w:tblStyle w:val="af7"/>
              <w:tblW w:w="1080" w:type="dxa"/>
              <w:tblLook w:val="04A0"/>
            </w:tblPr>
            <w:tblGrid>
              <w:gridCol w:w="360"/>
              <w:gridCol w:w="360"/>
              <w:gridCol w:w="360"/>
            </w:tblGrid>
            <w:tr w:rsidR="008A211A" w:rsidRPr="00A965BA" w:rsidTr="00F75D6F">
              <w:tc>
                <w:tcPr>
                  <w:tcW w:w="360" w:type="dxa"/>
                </w:tcPr>
                <w:p w:rsidR="008A211A" w:rsidRPr="00A965BA" w:rsidRDefault="008A211A" w:rsidP="00B0615D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A965BA">
                    <w:rPr>
                      <w:rFonts w:ascii="Times New Roman" w:hAnsi="Times New Roman" w:cs="Times New Roman"/>
                    </w:rPr>
                    <w:lastRenderedPageBreak/>
                    <w:t>2</w:t>
                  </w:r>
                </w:p>
              </w:tc>
              <w:tc>
                <w:tcPr>
                  <w:tcW w:w="360" w:type="dxa"/>
                </w:tcPr>
                <w:p w:rsidR="008A211A" w:rsidRPr="00A965BA" w:rsidRDefault="008A211A" w:rsidP="00B0615D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A965BA">
                    <w:rPr>
                      <w:rFonts w:ascii="Times New Roman" w:hAnsi="Times New Roman" w:cs="Times New Roman"/>
                    </w:rPr>
                    <w:t>1</w:t>
                  </w:r>
                </w:p>
              </w:tc>
              <w:tc>
                <w:tcPr>
                  <w:tcW w:w="360" w:type="dxa"/>
                </w:tcPr>
                <w:p w:rsidR="008A211A" w:rsidRPr="00A965BA" w:rsidRDefault="008A211A" w:rsidP="00B0615D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A965BA">
                    <w:rPr>
                      <w:rFonts w:ascii="Times New Roman" w:hAnsi="Times New Roman" w:cs="Times New Roman"/>
                    </w:rPr>
                    <w:t>3</w:t>
                  </w:r>
                </w:p>
              </w:tc>
            </w:tr>
          </w:tbl>
          <w:p w:rsidR="008A211A" w:rsidRPr="00A965BA" w:rsidRDefault="008A211A" w:rsidP="00B27C67">
            <w:pPr>
              <w:jc w:val="both"/>
              <w:rPr>
                <w:rFonts w:ascii="Times New Roman" w:hAnsi="Times New Roman" w:cs="Times New Roman"/>
              </w:rPr>
            </w:pPr>
          </w:p>
        </w:tc>
      </w:tr>
      <w:tr w:rsidR="008A211A" w:rsidRPr="00A965BA" w:rsidTr="008A211A">
        <w:tc>
          <w:tcPr>
            <w:tcW w:w="487" w:type="pct"/>
            <w:vMerge/>
          </w:tcPr>
          <w:p w:rsidR="008A211A" w:rsidRPr="00A965BA" w:rsidRDefault="008A211A" w:rsidP="00B27C67">
            <w:pPr>
              <w:jc w:val="both"/>
              <w:rPr>
                <w:rFonts w:ascii="Times New Roman" w:hAnsi="Times New Roman" w:cs="Times New Roman"/>
                <w:i/>
              </w:rPr>
            </w:pPr>
          </w:p>
        </w:tc>
        <w:tc>
          <w:tcPr>
            <w:tcW w:w="1511" w:type="pct"/>
            <w:vMerge/>
          </w:tcPr>
          <w:p w:rsidR="008A211A" w:rsidRPr="00A965BA" w:rsidRDefault="008A211A" w:rsidP="00B27C67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2208" w:type="pct"/>
          </w:tcPr>
          <w:p w:rsidR="008A211A" w:rsidRPr="00A965BA" w:rsidRDefault="008A211A" w:rsidP="009A01DF">
            <w:pPr>
              <w:widowControl w:val="0"/>
              <w:rPr>
                <w:rFonts w:ascii="Times New Roman" w:hAnsi="Times New Roman" w:cs="Times New Roman"/>
              </w:rPr>
            </w:pPr>
            <w:r w:rsidRPr="00A965BA">
              <w:rPr>
                <w:rFonts w:ascii="Times New Roman" w:hAnsi="Times New Roman" w:cs="Times New Roman"/>
              </w:rPr>
              <w:t xml:space="preserve">15. Прочитайте текст и установите соответствие. </w:t>
            </w:r>
          </w:p>
          <w:p w:rsidR="008A211A" w:rsidRPr="00A965BA" w:rsidRDefault="008A211A" w:rsidP="009A01DF">
            <w:pPr>
              <w:widowControl w:val="0"/>
              <w:rPr>
                <w:rFonts w:ascii="Times New Roman" w:hAnsi="Times New Roman" w:cs="Times New Roman"/>
              </w:rPr>
            </w:pPr>
            <w:r w:rsidRPr="00A965BA">
              <w:rPr>
                <w:rFonts w:ascii="Times New Roman" w:hAnsi="Times New Roman" w:cs="Times New Roman"/>
              </w:rPr>
              <w:t xml:space="preserve">При изучении малых одномерных колебаний в системе был получен следующий закон движения </w:t>
            </w:r>
            <w:r w:rsidRPr="00A965BA">
              <w:rPr>
                <w:rFonts w:ascii="Times New Roman" w:hAnsi="Times New Roman" w:cs="Times New Roman"/>
                <w:position w:val="-10"/>
              </w:rPr>
              <w:object w:dxaOrig="1780" w:dyaOrig="320">
                <v:shape id="_x0000_i1046" type="#_x0000_t75" style="width:89.25pt;height:15.75pt" o:ole="">
                  <v:imagedata r:id="rId49" o:title=""/>
                </v:shape>
                <o:OLEObject Type="Embed" ProgID="Equation.DSMT4" ShapeID="_x0000_i1046" DrawAspect="Content" ObjectID="_1819192385" r:id="rId50"/>
              </w:object>
            </w:r>
            <w:r w:rsidRPr="00A965BA">
              <w:rPr>
                <w:rFonts w:ascii="Times New Roman" w:hAnsi="Times New Roman" w:cs="Times New Roman"/>
              </w:rPr>
              <w:t>.  Соотнесите физические величины, стоящие в этом законе с их обозначением.</w:t>
            </w:r>
          </w:p>
          <w:p w:rsidR="008A211A" w:rsidRPr="00A965BA" w:rsidRDefault="008A211A" w:rsidP="009A01DF">
            <w:pPr>
              <w:rPr>
                <w:rFonts w:ascii="Times New Roman" w:hAnsi="Times New Roman" w:cs="Times New Roman"/>
              </w:rPr>
            </w:pPr>
            <w:r w:rsidRPr="00A965BA">
              <w:rPr>
                <w:rFonts w:ascii="Times New Roman" w:hAnsi="Times New Roman" w:cs="Times New Roman"/>
              </w:rPr>
              <w:t>К каждой позиции, данной в левом столбце, подберите соответствующую позицию из правого столбца:</w:t>
            </w:r>
          </w:p>
          <w:tbl>
            <w:tblPr>
              <w:tblStyle w:val="af7"/>
              <w:tblW w:w="0" w:type="auto"/>
              <w:tblLook w:val="04A0"/>
            </w:tblPr>
            <w:tblGrid>
              <w:gridCol w:w="1630"/>
              <w:gridCol w:w="2379"/>
            </w:tblGrid>
            <w:tr w:rsidR="008A211A" w:rsidRPr="00A965BA" w:rsidTr="00281E01">
              <w:tc>
                <w:tcPr>
                  <w:tcW w:w="1630" w:type="dxa"/>
                </w:tcPr>
                <w:p w:rsidR="008A211A" w:rsidRPr="00A965BA" w:rsidRDefault="008A211A" w:rsidP="009A01DF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A965BA">
                    <w:rPr>
                      <w:rFonts w:ascii="Times New Roman" w:hAnsi="Times New Roman" w:cs="Times New Roman"/>
                    </w:rPr>
                    <w:t>Обозначение</w:t>
                  </w:r>
                </w:p>
              </w:tc>
              <w:tc>
                <w:tcPr>
                  <w:tcW w:w="2379" w:type="dxa"/>
                </w:tcPr>
                <w:p w:rsidR="008A211A" w:rsidRPr="00A965BA" w:rsidRDefault="008A211A" w:rsidP="009A01DF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A965BA">
                    <w:rPr>
                      <w:rFonts w:ascii="Times New Roman" w:hAnsi="Times New Roman" w:cs="Times New Roman"/>
                    </w:rPr>
                    <w:t>Физическая величина</w:t>
                  </w:r>
                </w:p>
              </w:tc>
            </w:tr>
            <w:tr w:rsidR="008A211A" w:rsidRPr="00A965BA" w:rsidTr="00281E01">
              <w:tc>
                <w:tcPr>
                  <w:tcW w:w="1630" w:type="dxa"/>
                </w:tcPr>
                <w:p w:rsidR="008A211A" w:rsidRPr="00A965BA" w:rsidRDefault="008A211A" w:rsidP="007C5F6A">
                  <w:pPr>
                    <w:rPr>
                      <w:rFonts w:ascii="Times New Roman" w:hAnsi="Times New Roman" w:cs="Times New Roman"/>
                      <w:lang w:val="en-US" w:eastAsia="en-US"/>
                    </w:rPr>
                  </w:pPr>
                  <w:r w:rsidRPr="00A965BA">
                    <w:rPr>
                      <w:rFonts w:ascii="Times New Roman" w:hAnsi="Times New Roman" w:cs="Times New Roman"/>
                      <w:lang w:eastAsia="en-US"/>
                    </w:rPr>
                    <w:t>1</w:t>
                  </w:r>
                  <w:r w:rsidRPr="00A965BA">
                    <w:rPr>
                      <w:rFonts w:ascii="Times New Roman" w:hAnsi="Times New Roman" w:cs="Times New Roman"/>
                      <w:lang w:val="en-US" w:eastAsia="en-US"/>
                    </w:rPr>
                    <w:t xml:space="preserve">. </w:t>
                  </w:r>
                  <w:r w:rsidRPr="00A965BA">
                    <w:rPr>
                      <w:rFonts w:ascii="Times New Roman" w:hAnsi="Times New Roman" w:cs="Times New Roman"/>
                      <w:lang w:eastAsia="en-US"/>
                    </w:rPr>
                    <w:t xml:space="preserve"> </w:t>
                  </w:r>
                  <w:r w:rsidRPr="00A965BA">
                    <w:rPr>
                      <w:rFonts w:ascii="Times New Roman" w:hAnsi="Times New Roman" w:cs="Times New Roman"/>
                      <w:position w:val="-4"/>
                      <w:lang w:eastAsia="en-US"/>
                    </w:rPr>
                    <w:object w:dxaOrig="240" w:dyaOrig="260">
                      <v:shape id="_x0000_i1047" type="#_x0000_t75" style="width:12pt;height:12.75pt" o:ole="">
                        <v:imagedata r:id="rId51" o:title=""/>
                      </v:shape>
                      <o:OLEObject Type="Embed" ProgID="Equation.DSMT4" ShapeID="_x0000_i1047" DrawAspect="Content" ObjectID="_1819192386" r:id="rId52"/>
                    </w:object>
                  </w:r>
                </w:p>
              </w:tc>
              <w:tc>
                <w:tcPr>
                  <w:tcW w:w="2379" w:type="dxa"/>
                </w:tcPr>
                <w:p w:rsidR="008A211A" w:rsidRPr="00A965BA" w:rsidRDefault="008A211A" w:rsidP="004C05E0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A965BA">
                    <w:rPr>
                      <w:rFonts w:ascii="Times New Roman" w:hAnsi="Times New Roman" w:cs="Times New Roman"/>
                      <w:lang w:eastAsia="en-US"/>
                    </w:rPr>
                    <w:t>а) смещение из положения равновесия</w:t>
                  </w:r>
                </w:p>
              </w:tc>
            </w:tr>
            <w:tr w:rsidR="008A211A" w:rsidRPr="00A965BA" w:rsidTr="00281E01">
              <w:tc>
                <w:tcPr>
                  <w:tcW w:w="1630" w:type="dxa"/>
                </w:tcPr>
                <w:p w:rsidR="008A211A" w:rsidRPr="00A965BA" w:rsidRDefault="008A211A" w:rsidP="007C5F6A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A965BA">
                    <w:rPr>
                      <w:rFonts w:ascii="Times New Roman" w:hAnsi="Times New Roman" w:cs="Times New Roman"/>
                      <w:lang w:eastAsia="en-US"/>
                    </w:rPr>
                    <w:t>2</w:t>
                  </w:r>
                  <w:r w:rsidRPr="00A965BA">
                    <w:rPr>
                      <w:rFonts w:ascii="Times New Roman" w:hAnsi="Times New Roman" w:cs="Times New Roman"/>
                      <w:lang w:val="en-US" w:eastAsia="en-US"/>
                    </w:rPr>
                    <w:t xml:space="preserve">. </w:t>
                  </w:r>
                  <w:r w:rsidRPr="00A965BA">
                    <w:rPr>
                      <w:rFonts w:ascii="Times New Roman" w:hAnsi="Times New Roman" w:cs="Times New Roman"/>
                      <w:lang w:eastAsia="en-US"/>
                    </w:rPr>
                    <w:t xml:space="preserve"> </w:t>
                  </w:r>
                  <w:r w:rsidRPr="00A965BA">
                    <w:rPr>
                      <w:rFonts w:ascii="Times New Roman" w:hAnsi="Times New Roman" w:cs="Times New Roman"/>
                      <w:position w:val="-6"/>
                      <w:lang w:eastAsia="en-US"/>
                    </w:rPr>
                    <w:object w:dxaOrig="220" w:dyaOrig="220">
                      <v:shape id="_x0000_i1048" type="#_x0000_t75" style="width:10.5pt;height:10.5pt" o:ole="">
                        <v:imagedata r:id="rId53" o:title=""/>
                      </v:shape>
                      <o:OLEObject Type="Embed" ProgID="Equation.DSMT4" ShapeID="_x0000_i1048" DrawAspect="Content" ObjectID="_1819192387" r:id="rId54"/>
                    </w:object>
                  </w:r>
                </w:p>
              </w:tc>
              <w:tc>
                <w:tcPr>
                  <w:tcW w:w="2379" w:type="dxa"/>
                </w:tcPr>
                <w:p w:rsidR="008A211A" w:rsidRPr="00A965BA" w:rsidRDefault="008A211A" w:rsidP="004C05E0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A965BA">
                    <w:rPr>
                      <w:rFonts w:ascii="Times New Roman" w:hAnsi="Times New Roman" w:cs="Times New Roman"/>
                      <w:lang w:eastAsia="en-US"/>
                    </w:rPr>
                    <w:t>б)</w:t>
                  </w:r>
                  <w:r w:rsidRPr="00A965BA">
                    <w:rPr>
                      <w:rFonts w:ascii="Times New Roman" w:hAnsi="Times New Roman" w:cs="Times New Roman"/>
                    </w:rPr>
                    <w:t xml:space="preserve"> амплитуда колебаний</w:t>
                  </w:r>
                </w:p>
              </w:tc>
            </w:tr>
            <w:tr w:rsidR="008A211A" w:rsidRPr="00A965BA" w:rsidTr="00281E01">
              <w:tc>
                <w:tcPr>
                  <w:tcW w:w="1630" w:type="dxa"/>
                </w:tcPr>
                <w:p w:rsidR="008A211A" w:rsidRPr="00A965BA" w:rsidRDefault="008A211A" w:rsidP="007C5F6A">
                  <w:pPr>
                    <w:rPr>
                      <w:rFonts w:ascii="Times New Roman" w:hAnsi="Times New Roman" w:cs="Times New Roman"/>
                    </w:rPr>
                  </w:pPr>
                  <w:r w:rsidRPr="00A965BA">
                    <w:rPr>
                      <w:rFonts w:ascii="Times New Roman" w:hAnsi="Times New Roman" w:cs="Times New Roman"/>
                      <w:lang w:eastAsia="en-US"/>
                    </w:rPr>
                    <w:t>3</w:t>
                  </w:r>
                  <w:r w:rsidRPr="00A965BA">
                    <w:rPr>
                      <w:rFonts w:ascii="Times New Roman" w:hAnsi="Times New Roman" w:cs="Times New Roman"/>
                      <w:lang w:val="en-US" w:eastAsia="en-US"/>
                    </w:rPr>
                    <w:t xml:space="preserve">. </w:t>
                  </w:r>
                  <w:r w:rsidRPr="00A965BA">
                    <w:rPr>
                      <w:rFonts w:ascii="Times New Roman" w:hAnsi="Times New Roman" w:cs="Times New Roman"/>
                      <w:lang w:eastAsia="en-US"/>
                    </w:rPr>
                    <w:t xml:space="preserve"> </w:t>
                  </w:r>
                  <w:r w:rsidRPr="00A965BA">
                    <w:rPr>
                      <w:rFonts w:ascii="Times New Roman" w:hAnsi="Times New Roman" w:cs="Times New Roman"/>
                      <w:position w:val="-6"/>
                      <w:lang w:eastAsia="en-US"/>
                    </w:rPr>
                    <w:object w:dxaOrig="200" w:dyaOrig="220">
                      <v:shape id="_x0000_i1049" type="#_x0000_t75" style="width:9.75pt;height:10.5pt" o:ole="">
                        <v:imagedata r:id="rId55" o:title=""/>
                      </v:shape>
                      <o:OLEObject Type="Embed" ProgID="Equation.DSMT4" ShapeID="_x0000_i1049" DrawAspect="Content" ObjectID="_1819192388" r:id="rId56"/>
                    </w:object>
                  </w:r>
                </w:p>
              </w:tc>
              <w:tc>
                <w:tcPr>
                  <w:tcW w:w="2379" w:type="dxa"/>
                </w:tcPr>
                <w:p w:rsidR="008A211A" w:rsidRPr="00A965BA" w:rsidRDefault="008A211A" w:rsidP="004C05E0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A965BA">
                    <w:rPr>
                      <w:rFonts w:ascii="Times New Roman" w:hAnsi="Times New Roman" w:cs="Times New Roman"/>
                      <w:lang w:eastAsia="en-US"/>
                    </w:rPr>
                    <w:t>в) начальная фаза</w:t>
                  </w:r>
                </w:p>
              </w:tc>
            </w:tr>
            <w:tr w:rsidR="008A211A" w:rsidRPr="00A965BA" w:rsidTr="00281E01">
              <w:tc>
                <w:tcPr>
                  <w:tcW w:w="1630" w:type="dxa"/>
                </w:tcPr>
                <w:p w:rsidR="008A211A" w:rsidRPr="00A965BA" w:rsidRDefault="008A211A" w:rsidP="009A01DF">
                  <w:pPr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2379" w:type="dxa"/>
                </w:tcPr>
                <w:p w:rsidR="008A211A" w:rsidRPr="00A965BA" w:rsidRDefault="008A211A" w:rsidP="00CF2EA1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A965BA">
                    <w:rPr>
                      <w:rFonts w:ascii="Times New Roman" w:hAnsi="Times New Roman" w:cs="Times New Roman"/>
                      <w:lang w:eastAsia="en-US"/>
                    </w:rPr>
                    <w:t>г) циклическая</w:t>
                  </w:r>
                  <w:r w:rsidRPr="00A965BA">
                    <w:rPr>
                      <w:rFonts w:ascii="Times New Roman" w:hAnsi="Times New Roman" w:cs="Times New Roman"/>
                      <w:lang w:val="en-US" w:eastAsia="en-US"/>
                    </w:rPr>
                    <w:t xml:space="preserve"> </w:t>
                  </w:r>
                  <w:r w:rsidRPr="00A965BA">
                    <w:rPr>
                      <w:rFonts w:ascii="Times New Roman" w:hAnsi="Times New Roman" w:cs="Times New Roman"/>
                      <w:lang w:eastAsia="en-US"/>
                    </w:rPr>
                    <w:t xml:space="preserve"> </w:t>
                  </w:r>
                  <w:r w:rsidRPr="00A965BA">
                    <w:rPr>
                      <w:rFonts w:ascii="Times New Roman" w:hAnsi="Times New Roman" w:cs="Times New Roman"/>
                      <w:lang w:val="en-US" w:eastAsia="en-US"/>
                    </w:rPr>
                    <w:t xml:space="preserve">  </w:t>
                  </w:r>
                  <w:r w:rsidRPr="00A965BA">
                    <w:rPr>
                      <w:rFonts w:ascii="Times New Roman" w:hAnsi="Times New Roman" w:cs="Times New Roman"/>
                      <w:lang w:eastAsia="en-US"/>
                    </w:rPr>
                    <w:t xml:space="preserve">частота </w:t>
                  </w:r>
                </w:p>
              </w:tc>
            </w:tr>
          </w:tbl>
          <w:p w:rsidR="008A211A" w:rsidRPr="00A965BA" w:rsidRDefault="008A211A" w:rsidP="00B27C67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794" w:type="pct"/>
          </w:tcPr>
          <w:tbl>
            <w:tblPr>
              <w:tblStyle w:val="af7"/>
              <w:tblW w:w="0" w:type="auto"/>
              <w:tblLook w:val="04A0"/>
            </w:tblPr>
            <w:tblGrid>
              <w:gridCol w:w="444"/>
              <w:gridCol w:w="445"/>
              <w:gridCol w:w="445"/>
            </w:tblGrid>
            <w:tr w:rsidR="008A211A" w:rsidRPr="00A965BA" w:rsidTr="00DD7C5C">
              <w:tc>
                <w:tcPr>
                  <w:tcW w:w="444" w:type="dxa"/>
                </w:tcPr>
                <w:p w:rsidR="008A211A" w:rsidRPr="00A965BA" w:rsidRDefault="008A211A" w:rsidP="00DD7C5C">
                  <w:pPr>
                    <w:rPr>
                      <w:rFonts w:ascii="Times New Roman" w:hAnsi="Times New Roman" w:cs="Times New Roman"/>
                    </w:rPr>
                  </w:pPr>
                  <w:r w:rsidRPr="00A965BA">
                    <w:rPr>
                      <w:rFonts w:ascii="Times New Roman" w:hAnsi="Times New Roman" w:cs="Times New Roman"/>
                    </w:rPr>
                    <w:t>1</w:t>
                  </w:r>
                </w:p>
              </w:tc>
              <w:tc>
                <w:tcPr>
                  <w:tcW w:w="445" w:type="dxa"/>
                </w:tcPr>
                <w:p w:rsidR="008A211A" w:rsidRPr="00A965BA" w:rsidRDefault="008A211A" w:rsidP="00DD7C5C">
                  <w:pPr>
                    <w:rPr>
                      <w:rFonts w:ascii="Times New Roman" w:hAnsi="Times New Roman" w:cs="Times New Roman"/>
                    </w:rPr>
                  </w:pPr>
                  <w:r w:rsidRPr="00A965BA">
                    <w:rPr>
                      <w:rFonts w:ascii="Times New Roman" w:hAnsi="Times New Roman" w:cs="Times New Roman"/>
                    </w:rPr>
                    <w:t>2</w:t>
                  </w:r>
                </w:p>
              </w:tc>
              <w:tc>
                <w:tcPr>
                  <w:tcW w:w="445" w:type="dxa"/>
                </w:tcPr>
                <w:p w:rsidR="008A211A" w:rsidRPr="00A965BA" w:rsidRDefault="008A211A" w:rsidP="00DD7C5C">
                  <w:pPr>
                    <w:rPr>
                      <w:rFonts w:ascii="Times New Roman" w:hAnsi="Times New Roman" w:cs="Times New Roman"/>
                    </w:rPr>
                  </w:pPr>
                  <w:r w:rsidRPr="00A965BA">
                    <w:rPr>
                      <w:rFonts w:ascii="Times New Roman" w:hAnsi="Times New Roman" w:cs="Times New Roman"/>
                    </w:rPr>
                    <w:t>3</w:t>
                  </w:r>
                </w:p>
              </w:tc>
            </w:tr>
            <w:tr w:rsidR="008A211A" w:rsidRPr="00A965BA" w:rsidTr="00DD7C5C">
              <w:tc>
                <w:tcPr>
                  <w:tcW w:w="444" w:type="dxa"/>
                </w:tcPr>
                <w:p w:rsidR="008A211A" w:rsidRPr="00A965BA" w:rsidRDefault="008A211A" w:rsidP="00DD7C5C">
                  <w:pPr>
                    <w:rPr>
                      <w:rFonts w:ascii="Times New Roman" w:hAnsi="Times New Roman" w:cs="Times New Roman"/>
                    </w:rPr>
                  </w:pPr>
                  <w:r w:rsidRPr="00A965BA">
                    <w:rPr>
                      <w:rFonts w:ascii="Times New Roman" w:hAnsi="Times New Roman" w:cs="Times New Roman"/>
                    </w:rPr>
                    <w:t>б</w:t>
                  </w:r>
                </w:p>
              </w:tc>
              <w:tc>
                <w:tcPr>
                  <w:tcW w:w="445" w:type="dxa"/>
                </w:tcPr>
                <w:p w:rsidR="008A211A" w:rsidRPr="00A965BA" w:rsidRDefault="008A211A" w:rsidP="00DD7C5C">
                  <w:pPr>
                    <w:rPr>
                      <w:rFonts w:ascii="Times New Roman" w:hAnsi="Times New Roman" w:cs="Times New Roman"/>
                    </w:rPr>
                  </w:pPr>
                  <w:r w:rsidRPr="00A965BA">
                    <w:rPr>
                      <w:rFonts w:ascii="Times New Roman" w:hAnsi="Times New Roman" w:cs="Times New Roman"/>
                    </w:rPr>
                    <w:t>г</w:t>
                  </w:r>
                </w:p>
              </w:tc>
              <w:tc>
                <w:tcPr>
                  <w:tcW w:w="445" w:type="dxa"/>
                </w:tcPr>
                <w:p w:rsidR="008A211A" w:rsidRPr="00A965BA" w:rsidRDefault="008A211A" w:rsidP="00DD7C5C">
                  <w:pPr>
                    <w:rPr>
                      <w:rFonts w:ascii="Times New Roman" w:hAnsi="Times New Roman" w:cs="Times New Roman"/>
                    </w:rPr>
                  </w:pPr>
                  <w:r w:rsidRPr="00A965BA">
                    <w:rPr>
                      <w:rFonts w:ascii="Times New Roman" w:hAnsi="Times New Roman" w:cs="Times New Roman"/>
                    </w:rPr>
                    <w:t>в</w:t>
                  </w:r>
                </w:p>
              </w:tc>
            </w:tr>
          </w:tbl>
          <w:p w:rsidR="008A211A" w:rsidRPr="00A965BA" w:rsidRDefault="008A211A" w:rsidP="00B27C67">
            <w:pPr>
              <w:jc w:val="both"/>
              <w:rPr>
                <w:rFonts w:ascii="Times New Roman" w:hAnsi="Times New Roman" w:cs="Times New Roman"/>
              </w:rPr>
            </w:pPr>
          </w:p>
          <w:p w:rsidR="008A211A" w:rsidRPr="00A965BA" w:rsidRDefault="008A211A" w:rsidP="00B27C67">
            <w:pPr>
              <w:jc w:val="both"/>
              <w:rPr>
                <w:rFonts w:ascii="Times New Roman" w:hAnsi="Times New Roman" w:cs="Times New Roman"/>
              </w:rPr>
            </w:pPr>
          </w:p>
          <w:p w:rsidR="008A211A" w:rsidRPr="00A965BA" w:rsidRDefault="008A211A" w:rsidP="00B27C67">
            <w:pPr>
              <w:jc w:val="both"/>
              <w:rPr>
                <w:rFonts w:ascii="Times New Roman" w:hAnsi="Times New Roman" w:cs="Times New Roman"/>
              </w:rPr>
            </w:pPr>
          </w:p>
        </w:tc>
      </w:tr>
      <w:tr w:rsidR="008A211A" w:rsidRPr="00A965BA" w:rsidTr="008A211A">
        <w:tc>
          <w:tcPr>
            <w:tcW w:w="487" w:type="pct"/>
            <w:vMerge/>
          </w:tcPr>
          <w:p w:rsidR="008A211A" w:rsidRPr="00A965BA" w:rsidRDefault="008A211A" w:rsidP="00B27C67">
            <w:pPr>
              <w:jc w:val="both"/>
              <w:rPr>
                <w:rFonts w:ascii="Times New Roman" w:hAnsi="Times New Roman" w:cs="Times New Roman"/>
                <w:i/>
              </w:rPr>
            </w:pPr>
          </w:p>
        </w:tc>
        <w:tc>
          <w:tcPr>
            <w:tcW w:w="1511" w:type="pct"/>
            <w:vMerge/>
          </w:tcPr>
          <w:p w:rsidR="008A211A" w:rsidRPr="00A965BA" w:rsidRDefault="008A211A" w:rsidP="00B27C67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2208" w:type="pct"/>
          </w:tcPr>
          <w:p w:rsidR="008A211A" w:rsidRPr="00A965BA" w:rsidRDefault="008A211A" w:rsidP="00BB7300">
            <w:pPr>
              <w:widowControl w:val="0"/>
              <w:rPr>
                <w:rFonts w:ascii="Times New Roman" w:hAnsi="Times New Roman" w:cs="Times New Roman"/>
              </w:rPr>
            </w:pPr>
            <w:r w:rsidRPr="00A965BA">
              <w:rPr>
                <w:rFonts w:ascii="Times New Roman" w:eastAsia="Times New Roman" w:hAnsi="Times New Roman" w:cs="Times New Roman"/>
              </w:rPr>
              <w:t>16. Прочитайте текст и впишите слово.</w:t>
            </w:r>
            <w:r w:rsidRPr="00A965BA">
              <w:rPr>
                <w:rFonts w:ascii="Times New Roman" w:hAnsi="Times New Roman" w:cs="Times New Roman"/>
              </w:rPr>
              <w:t xml:space="preserve"> Квадратичная форма кинетической энергии ______ определенная.</w:t>
            </w:r>
          </w:p>
        </w:tc>
        <w:tc>
          <w:tcPr>
            <w:tcW w:w="794" w:type="pct"/>
          </w:tcPr>
          <w:p w:rsidR="008A211A" w:rsidRPr="00A965BA" w:rsidRDefault="008A211A" w:rsidP="00B27C67">
            <w:pPr>
              <w:jc w:val="both"/>
              <w:rPr>
                <w:rFonts w:ascii="Times New Roman" w:hAnsi="Times New Roman" w:cs="Times New Roman"/>
              </w:rPr>
            </w:pPr>
            <w:r w:rsidRPr="00A965BA">
              <w:rPr>
                <w:rFonts w:ascii="Times New Roman" w:hAnsi="Times New Roman" w:cs="Times New Roman"/>
              </w:rPr>
              <w:t>положительно</w:t>
            </w:r>
          </w:p>
        </w:tc>
      </w:tr>
      <w:tr w:rsidR="008A211A" w:rsidRPr="00A965BA" w:rsidTr="008A211A">
        <w:tc>
          <w:tcPr>
            <w:tcW w:w="487" w:type="pct"/>
            <w:vMerge/>
          </w:tcPr>
          <w:p w:rsidR="008A211A" w:rsidRPr="00A965BA" w:rsidRDefault="008A211A" w:rsidP="003C0AB4">
            <w:pPr>
              <w:jc w:val="both"/>
              <w:rPr>
                <w:rFonts w:ascii="Times New Roman" w:hAnsi="Times New Roman" w:cs="Times New Roman"/>
                <w:i/>
              </w:rPr>
            </w:pPr>
          </w:p>
        </w:tc>
        <w:tc>
          <w:tcPr>
            <w:tcW w:w="1511" w:type="pct"/>
            <w:vMerge/>
          </w:tcPr>
          <w:p w:rsidR="008A211A" w:rsidRPr="00A965BA" w:rsidRDefault="008A211A" w:rsidP="003C0AB4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2208" w:type="pct"/>
          </w:tcPr>
          <w:p w:rsidR="008A211A" w:rsidRPr="00A965BA" w:rsidRDefault="008A211A" w:rsidP="00957ADB">
            <w:pPr>
              <w:rPr>
                <w:rFonts w:ascii="Times New Roman" w:hAnsi="Times New Roman" w:cs="Times New Roman"/>
              </w:rPr>
            </w:pPr>
            <w:r w:rsidRPr="00A965BA">
              <w:rPr>
                <w:rFonts w:ascii="Times New Roman" w:hAnsi="Times New Roman" w:cs="Times New Roman"/>
              </w:rPr>
              <w:t xml:space="preserve">17. Прочитайте текст и установите соответствие. </w:t>
            </w:r>
          </w:p>
          <w:p w:rsidR="008A211A" w:rsidRPr="00A965BA" w:rsidRDefault="008A211A" w:rsidP="00957ADB">
            <w:pPr>
              <w:rPr>
                <w:rFonts w:ascii="Times New Roman" w:hAnsi="Times New Roman" w:cs="Times New Roman"/>
              </w:rPr>
            </w:pPr>
            <w:r w:rsidRPr="00A965BA">
              <w:rPr>
                <w:rFonts w:ascii="Times New Roman" w:hAnsi="Times New Roman" w:cs="Times New Roman"/>
              </w:rPr>
              <w:t>Вид уравнений движения зависит от формализма.</w:t>
            </w:r>
          </w:p>
          <w:p w:rsidR="008A211A" w:rsidRPr="00A965BA" w:rsidRDefault="008A211A" w:rsidP="00C902E3">
            <w:pPr>
              <w:rPr>
                <w:rFonts w:ascii="Times New Roman" w:hAnsi="Times New Roman" w:cs="Times New Roman"/>
              </w:rPr>
            </w:pPr>
            <w:r w:rsidRPr="00A965BA">
              <w:rPr>
                <w:rFonts w:ascii="Times New Roman" w:hAnsi="Times New Roman" w:cs="Times New Roman"/>
              </w:rPr>
              <w:t>К каждой позиции, данной в левом столбце, подберите соответствующую позицию из правого столбца:</w:t>
            </w:r>
          </w:p>
          <w:tbl>
            <w:tblPr>
              <w:tblStyle w:val="af7"/>
              <w:tblW w:w="0" w:type="auto"/>
              <w:tblLook w:val="04A0"/>
            </w:tblPr>
            <w:tblGrid>
              <w:gridCol w:w="2376"/>
              <w:gridCol w:w="1702"/>
            </w:tblGrid>
            <w:tr w:rsidR="008A211A" w:rsidRPr="00A965BA" w:rsidTr="008A211A">
              <w:tc>
                <w:tcPr>
                  <w:tcW w:w="2295" w:type="dxa"/>
                </w:tcPr>
                <w:p w:rsidR="008A211A" w:rsidRPr="00A965BA" w:rsidRDefault="008A211A" w:rsidP="00D4375D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A965BA">
                    <w:rPr>
                      <w:rFonts w:ascii="Times New Roman" w:hAnsi="Times New Roman" w:cs="Times New Roman"/>
                    </w:rPr>
                    <w:t>Уравнения движения</w:t>
                  </w:r>
                </w:p>
              </w:tc>
              <w:tc>
                <w:tcPr>
                  <w:tcW w:w="1702" w:type="dxa"/>
                </w:tcPr>
                <w:p w:rsidR="008A211A" w:rsidRPr="00A965BA" w:rsidRDefault="008A211A" w:rsidP="00D4375D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A965BA">
                    <w:rPr>
                      <w:rFonts w:ascii="Times New Roman" w:hAnsi="Times New Roman" w:cs="Times New Roman"/>
                    </w:rPr>
                    <w:t>Формализм</w:t>
                  </w:r>
                </w:p>
              </w:tc>
            </w:tr>
            <w:tr w:rsidR="008A211A" w:rsidRPr="00A965BA" w:rsidTr="008A211A">
              <w:tc>
                <w:tcPr>
                  <w:tcW w:w="2295" w:type="dxa"/>
                </w:tcPr>
                <w:p w:rsidR="008A211A" w:rsidRPr="00A965BA" w:rsidRDefault="008A211A" w:rsidP="004D53F8">
                  <w:pPr>
                    <w:rPr>
                      <w:rFonts w:ascii="Times New Roman" w:hAnsi="Times New Roman" w:cs="Times New Roman"/>
                      <w:lang w:val="en-US" w:eastAsia="en-US"/>
                    </w:rPr>
                  </w:pPr>
                  <w:r w:rsidRPr="00A965BA">
                    <w:rPr>
                      <w:rFonts w:ascii="Times New Roman" w:hAnsi="Times New Roman" w:cs="Times New Roman"/>
                      <w:lang w:eastAsia="en-US"/>
                    </w:rPr>
                    <w:t xml:space="preserve">1. </w:t>
                  </w:r>
                  <w:r w:rsidRPr="00A965BA">
                    <w:rPr>
                      <w:rFonts w:ascii="Times New Roman" w:hAnsi="Times New Roman" w:cs="Times New Roman"/>
                      <w:position w:val="-10"/>
                      <w:lang w:eastAsia="en-US"/>
                    </w:rPr>
                    <w:object w:dxaOrig="1420" w:dyaOrig="320">
                      <v:shape id="_x0000_i1050" type="#_x0000_t75" style="width:71.25pt;height:15.75pt" o:ole="">
                        <v:imagedata r:id="rId57" o:title=""/>
                      </v:shape>
                      <o:OLEObject Type="Embed" ProgID="Equation.DSMT4" ShapeID="_x0000_i1050" DrawAspect="Content" ObjectID="_1819192389" r:id="rId58"/>
                    </w:object>
                  </w:r>
                </w:p>
              </w:tc>
              <w:tc>
                <w:tcPr>
                  <w:tcW w:w="1702" w:type="dxa"/>
                </w:tcPr>
                <w:p w:rsidR="008A211A" w:rsidRPr="00A965BA" w:rsidRDefault="008A211A" w:rsidP="004D53F8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A965BA">
                    <w:rPr>
                      <w:rFonts w:ascii="Times New Roman" w:hAnsi="Times New Roman" w:cs="Times New Roman"/>
                      <w:lang w:eastAsia="en-US"/>
                    </w:rPr>
                    <w:t>а) Даламбера</w:t>
                  </w:r>
                </w:p>
              </w:tc>
            </w:tr>
            <w:tr w:rsidR="008A211A" w:rsidRPr="00A965BA" w:rsidTr="008A211A">
              <w:tc>
                <w:tcPr>
                  <w:tcW w:w="2295" w:type="dxa"/>
                </w:tcPr>
                <w:p w:rsidR="008A211A" w:rsidRPr="00A965BA" w:rsidRDefault="008A211A" w:rsidP="004D53F8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A965BA">
                    <w:rPr>
                      <w:rFonts w:ascii="Times New Roman" w:hAnsi="Times New Roman" w:cs="Times New Roman"/>
                      <w:lang w:eastAsia="en-US"/>
                    </w:rPr>
                    <w:t xml:space="preserve">2. </w:t>
                  </w:r>
                  <w:r w:rsidRPr="00A965BA">
                    <w:rPr>
                      <w:rFonts w:ascii="Times New Roman" w:hAnsi="Times New Roman" w:cs="Times New Roman"/>
                      <w:position w:val="-34"/>
                      <w:lang w:eastAsia="en-US"/>
                    </w:rPr>
                    <w:object w:dxaOrig="1560" w:dyaOrig="800">
                      <v:shape id="_x0000_i1051" type="#_x0000_t75" style="width:78pt;height:40.5pt" o:ole="">
                        <v:imagedata r:id="rId59" o:title=""/>
                      </v:shape>
                      <o:OLEObject Type="Embed" ProgID="Equation.DSMT4" ShapeID="_x0000_i1051" DrawAspect="Content" ObjectID="_1819192390" r:id="rId60"/>
                    </w:object>
                  </w:r>
                </w:p>
              </w:tc>
              <w:tc>
                <w:tcPr>
                  <w:tcW w:w="1702" w:type="dxa"/>
                </w:tcPr>
                <w:p w:rsidR="008A211A" w:rsidRPr="00A965BA" w:rsidRDefault="008A211A" w:rsidP="004D53F8">
                  <w:pPr>
                    <w:rPr>
                      <w:rFonts w:ascii="Times New Roman" w:hAnsi="Times New Roman" w:cs="Times New Roman"/>
                      <w:lang w:val="en-US" w:eastAsia="en-US"/>
                    </w:rPr>
                  </w:pPr>
                  <w:r w:rsidRPr="00A965BA">
                    <w:rPr>
                      <w:rFonts w:ascii="Times New Roman" w:hAnsi="Times New Roman" w:cs="Times New Roman"/>
                      <w:lang w:eastAsia="en-US"/>
                    </w:rPr>
                    <w:t>б)</w:t>
                  </w:r>
                  <w:r w:rsidRPr="00A965BA">
                    <w:rPr>
                      <w:rFonts w:ascii="Times New Roman" w:hAnsi="Times New Roman" w:cs="Times New Roman"/>
                    </w:rPr>
                    <w:t xml:space="preserve"> Гамильтона-Якоби</w:t>
                  </w:r>
                </w:p>
              </w:tc>
            </w:tr>
            <w:tr w:rsidR="008A211A" w:rsidRPr="00A965BA" w:rsidTr="008A211A">
              <w:tc>
                <w:tcPr>
                  <w:tcW w:w="2295" w:type="dxa"/>
                </w:tcPr>
                <w:p w:rsidR="008A211A" w:rsidRPr="00A965BA" w:rsidRDefault="008A211A" w:rsidP="00D4375D">
                  <w:pPr>
                    <w:rPr>
                      <w:rFonts w:ascii="Times New Roman" w:hAnsi="Times New Roman" w:cs="Times New Roman"/>
                      <w:lang w:val="en-US"/>
                    </w:rPr>
                  </w:pPr>
                  <w:r w:rsidRPr="00A965BA">
                    <w:rPr>
                      <w:rFonts w:ascii="Times New Roman" w:hAnsi="Times New Roman" w:cs="Times New Roman"/>
                      <w:lang w:val="en-US"/>
                    </w:rPr>
                    <w:t xml:space="preserve">3. </w:t>
                  </w:r>
                  <w:r w:rsidRPr="00A965BA">
                    <w:rPr>
                      <w:rFonts w:ascii="Times New Roman" w:hAnsi="Times New Roman" w:cs="Times New Roman"/>
                      <w:position w:val="-32"/>
                      <w:lang w:val="en-US"/>
                    </w:rPr>
                    <w:object w:dxaOrig="1880" w:dyaOrig="700">
                      <v:shape id="_x0000_i1052" type="#_x0000_t75" style="width:94.5pt;height:35.25pt" o:ole="">
                        <v:imagedata r:id="rId61" o:title=""/>
                      </v:shape>
                      <o:OLEObject Type="Embed" ProgID="Equation.DSMT4" ShapeID="_x0000_i1052" DrawAspect="Content" ObjectID="_1819192391" r:id="rId62"/>
                    </w:object>
                  </w:r>
                </w:p>
              </w:tc>
              <w:tc>
                <w:tcPr>
                  <w:tcW w:w="1702" w:type="dxa"/>
                </w:tcPr>
                <w:p w:rsidR="008A211A" w:rsidRPr="00A965BA" w:rsidRDefault="008A211A" w:rsidP="004D53F8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A965BA">
                    <w:rPr>
                      <w:rFonts w:ascii="Times New Roman" w:hAnsi="Times New Roman" w:cs="Times New Roman"/>
                      <w:lang w:eastAsia="en-US"/>
                    </w:rPr>
                    <w:t>в) Лагранжа</w:t>
                  </w:r>
                </w:p>
              </w:tc>
            </w:tr>
            <w:tr w:rsidR="008A211A" w:rsidRPr="00A965BA" w:rsidTr="008A211A">
              <w:tc>
                <w:tcPr>
                  <w:tcW w:w="2295" w:type="dxa"/>
                </w:tcPr>
                <w:p w:rsidR="008A211A" w:rsidRPr="00A965BA" w:rsidRDefault="008A211A" w:rsidP="00D4375D">
                  <w:pPr>
                    <w:rPr>
                      <w:rFonts w:ascii="Times New Roman" w:hAnsi="Times New Roman" w:cs="Times New Roman"/>
                      <w:lang w:val="en-US"/>
                    </w:rPr>
                  </w:pPr>
                  <w:r w:rsidRPr="00A965BA">
                    <w:rPr>
                      <w:rFonts w:ascii="Times New Roman" w:hAnsi="Times New Roman" w:cs="Times New Roman"/>
                      <w:lang w:val="en-US"/>
                    </w:rPr>
                    <w:t>4.</w:t>
                  </w:r>
                  <w:r w:rsidRPr="00A965BA">
                    <w:rPr>
                      <w:rFonts w:ascii="Times New Roman" w:hAnsi="Times New Roman" w:cs="Times New Roman"/>
                      <w:position w:val="-30"/>
                      <w:lang w:val="en-US"/>
                    </w:rPr>
                    <w:object w:dxaOrig="2160" w:dyaOrig="720">
                      <v:shape id="_x0000_i1053" type="#_x0000_t75" style="width:108pt;height:36pt" o:ole="">
                        <v:imagedata r:id="rId63" o:title=""/>
                      </v:shape>
                      <o:OLEObject Type="Embed" ProgID="Equation.DSMT4" ShapeID="_x0000_i1053" DrawAspect="Content" ObjectID="_1819192392" r:id="rId64"/>
                    </w:object>
                  </w:r>
                </w:p>
              </w:tc>
              <w:tc>
                <w:tcPr>
                  <w:tcW w:w="1702" w:type="dxa"/>
                </w:tcPr>
                <w:p w:rsidR="008A211A" w:rsidRPr="00A965BA" w:rsidRDefault="008A211A" w:rsidP="00EE5E86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A965BA">
                    <w:rPr>
                      <w:rFonts w:ascii="Times New Roman" w:hAnsi="Times New Roman" w:cs="Times New Roman"/>
                      <w:lang w:eastAsia="en-US"/>
                    </w:rPr>
                    <w:t>г) Гамильтона</w:t>
                  </w:r>
                </w:p>
              </w:tc>
            </w:tr>
            <w:tr w:rsidR="008A211A" w:rsidRPr="00A965BA" w:rsidTr="008A211A">
              <w:tc>
                <w:tcPr>
                  <w:tcW w:w="2295" w:type="dxa"/>
                </w:tcPr>
                <w:p w:rsidR="008A211A" w:rsidRPr="00A965BA" w:rsidRDefault="008A211A" w:rsidP="00D4375D">
                  <w:pPr>
                    <w:rPr>
                      <w:rFonts w:ascii="Times New Roman" w:hAnsi="Times New Roman" w:cs="Times New Roman"/>
                      <w:lang w:val="en-US"/>
                    </w:rPr>
                  </w:pPr>
                </w:p>
              </w:tc>
              <w:tc>
                <w:tcPr>
                  <w:tcW w:w="1702" w:type="dxa"/>
                </w:tcPr>
                <w:p w:rsidR="008A211A" w:rsidRPr="00A965BA" w:rsidRDefault="008A211A" w:rsidP="00EE5E86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proofErr w:type="spellStart"/>
                  <w:r w:rsidRPr="00A965BA">
                    <w:rPr>
                      <w:rFonts w:ascii="Times New Roman" w:hAnsi="Times New Roman" w:cs="Times New Roman"/>
                      <w:lang w:eastAsia="en-US"/>
                    </w:rPr>
                    <w:t>д</w:t>
                  </w:r>
                  <w:proofErr w:type="spellEnd"/>
                  <w:r w:rsidRPr="00A965BA">
                    <w:rPr>
                      <w:rFonts w:ascii="Times New Roman" w:hAnsi="Times New Roman" w:cs="Times New Roman"/>
                      <w:lang w:eastAsia="en-US"/>
                    </w:rPr>
                    <w:t>)</w:t>
                  </w:r>
                  <w:r w:rsidRPr="00A965BA">
                    <w:rPr>
                      <w:rFonts w:ascii="Times New Roman" w:hAnsi="Times New Roman" w:cs="Times New Roman"/>
                      <w:lang w:val="en-US" w:eastAsia="en-US"/>
                    </w:rPr>
                    <w:t xml:space="preserve"> </w:t>
                  </w:r>
                  <w:r w:rsidRPr="00A965BA">
                    <w:rPr>
                      <w:rFonts w:ascii="Times New Roman" w:hAnsi="Times New Roman" w:cs="Times New Roman"/>
                      <w:lang w:eastAsia="en-US"/>
                    </w:rPr>
                    <w:t>Ньютона</w:t>
                  </w:r>
                </w:p>
              </w:tc>
            </w:tr>
          </w:tbl>
          <w:p w:rsidR="008A211A" w:rsidRPr="00A965BA" w:rsidRDefault="008A211A" w:rsidP="00957AD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94" w:type="pct"/>
          </w:tcPr>
          <w:tbl>
            <w:tblPr>
              <w:tblStyle w:val="af7"/>
              <w:tblW w:w="0" w:type="auto"/>
              <w:tblLook w:val="04A0"/>
            </w:tblPr>
            <w:tblGrid>
              <w:gridCol w:w="335"/>
              <w:gridCol w:w="334"/>
              <w:gridCol w:w="334"/>
              <w:gridCol w:w="336"/>
            </w:tblGrid>
            <w:tr w:rsidR="008A211A" w:rsidRPr="00A965BA" w:rsidTr="00711A66">
              <w:tc>
                <w:tcPr>
                  <w:tcW w:w="360" w:type="dxa"/>
                </w:tcPr>
                <w:p w:rsidR="008A211A" w:rsidRPr="00A965BA" w:rsidRDefault="008A211A">
                  <w:pPr>
                    <w:rPr>
                      <w:rFonts w:ascii="Times New Roman" w:hAnsi="Times New Roman" w:cs="Times New Roman"/>
                    </w:rPr>
                  </w:pPr>
                  <w:r w:rsidRPr="00A965BA">
                    <w:rPr>
                      <w:rFonts w:ascii="Times New Roman" w:hAnsi="Times New Roman" w:cs="Times New Roman"/>
                    </w:rPr>
                    <w:t>1</w:t>
                  </w:r>
                </w:p>
              </w:tc>
              <w:tc>
                <w:tcPr>
                  <w:tcW w:w="360" w:type="dxa"/>
                </w:tcPr>
                <w:p w:rsidR="008A211A" w:rsidRPr="00A965BA" w:rsidRDefault="008A211A">
                  <w:pPr>
                    <w:rPr>
                      <w:rFonts w:ascii="Times New Roman" w:hAnsi="Times New Roman" w:cs="Times New Roman"/>
                    </w:rPr>
                  </w:pPr>
                  <w:r w:rsidRPr="00A965BA">
                    <w:rPr>
                      <w:rFonts w:ascii="Times New Roman" w:hAnsi="Times New Roman" w:cs="Times New Roman"/>
                    </w:rPr>
                    <w:t>2</w:t>
                  </w:r>
                </w:p>
              </w:tc>
              <w:tc>
                <w:tcPr>
                  <w:tcW w:w="360" w:type="dxa"/>
                </w:tcPr>
                <w:p w:rsidR="008A211A" w:rsidRPr="00A965BA" w:rsidRDefault="008A211A">
                  <w:pPr>
                    <w:rPr>
                      <w:rFonts w:ascii="Times New Roman" w:hAnsi="Times New Roman" w:cs="Times New Roman"/>
                    </w:rPr>
                  </w:pPr>
                  <w:r w:rsidRPr="00A965BA">
                    <w:rPr>
                      <w:rFonts w:ascii="Times New Roman" w:hAnsi="Times New Roman" w:cs="Times New Roman"/>
                    </w:rPr>
                    <w:t>3</w:t>
                  </w:r>
                </w:p>
              </w:tc>
              <w:tc>
                <w:tcPr>
                  <w:tcW w:w="360" w:type="dxa"/>
                </w:tcPr>
                <w:p w:rsidR="008A211A" w:rsidRPr="00A965BA" w:rsidRDefault="008A211A">
                  <w:pPr>
                    <w:rPr>
                      <w:rFonts w:ascii="Times New Roman" w:hAnsi="Times New Roman" w:cs="Times New Roman"/>
                    </w:rPr>
                  </w:pPr>
                  <w:r w:rsidRPr="00A965BA">
                    <w:rPr>
                      <w:rFonts w:ascii="Times New Roman" w:hAnsi="Times New Roman" w:cs="Times New Roman"/>
                    </w:rPr>
                    <w:t>4</w:t>
                  </w:r>
                </w:p>
              </w:tc>
            </w:tr>
            <w:tr w:rsidR="008A211A" w:rsidRPr="00A965BA" w:rsidTr="00711A66">
              <w:tc>
                <w:tcPr>
                  <w:tcW w:w="360" w:type="dxa"/>
                </w:tcPr>
                <w:p w:rsidR="008A211A" w:rsidRPr="00A965BA" w:rsidRDefault="008A211A">
                  <w:pPr>
                    <w:rPr>
                      <w:rFonts w:ascii="Times New Roman" w:hAnsi="Times New Roman" w:cs="Times New Roman"/>
                    </w:rPr>
                  </w:pPr>
                  <w:proofErr w:type="spellStart"/>
                  <w:r w:rsidRPr="00A965BA">
                    <w:rPr>
                      <w:rFonts w:ascii="Times New Roman" w:hAnsi="Times New Roman" w:cs="Times New Roman"/>
                    </w:rPr>
                    <w:t>д</w:t>
                  </w:r>
                  <w:proofErr w:type="spellEnd"/>
                </w:p>
              </w:tc>
              <w:tc>
                <w:tcPr>
                  <w:tcW w:w="360" w:type="dxa"/>
                </w:tcPr>
                <w:p w:rsidR="008A211A" w:rsidRPr="00A965BA" w:rsidRDefault="008A211A">
                  <w:pPr>
                    <w:rPr>
                      <w:rFonts w:ascii="Times New Roman" w:hAnsi="Times New Roman" w:cs="Times New Roman"/>
                    </w:rPr>
                  </w:pPr>
                  <w:r w:rsidRPr="00A965BA">
                    <w:rPr>
                      <w:rFonts w:ascii="Times New Roman" w:hAnsi="Times New Roman" w:cs="Times New Roman"/>
                    </w:rPr>
                    <w:t>в</w:t>
                  </w:r>
                </w:p>
              </w:tc>
              <w:tc>
                <w:tcPr>
                  <w:tcW w:w="360" w:type="dxa"/>
                </w:tcPr>
                <w:p w:rsidR="008A211A" w:rsidRPr="00A965BA" w:rsidRDefault="008A211A">
                  <w:pPr>
                    <w:rPr>
                      <w:rFonts w:ascii="Times New Roman" w:hAnsi="Times New Roman" w:cs="Times New Roman"/>
                    </w:rPr>
                  </w:pPr>
                  <w:r w:rsidRPr="00A965BA">
                    <w:rPr>
                      <w:rFonts w:ascii="Times New Roman" w:hAnsi="Times New Roman" w:cs="Times New Roman"/>
                    </w:rPr>
                    <w:t>г</w:t>
                  </w:r>
                </w:p>
              </w:tc>
              <w:tc>
                <w:tcPr>
                  <w:tcW w:w="360" w:type="dxa"/>
                </w:tcPr>
                <w:p w:rsidR="008A211A" w:rsidRPr="00A965BA" w:rsidRDefault="008A211A">
                  <w:pPr>
                    <w:rPr>
                      <w:rFonts w:ascii="Times New Roman" w:hAnsi="Times New Roman" w:cs="Times New Roman"/>
                    </w:rPr>
                  </w:pPr>
                  <w:r w:rsidRPr="00A965BA">
                    <w:rPr>
                      <w:rFonts w:ascii="Times New Roman" w:hAnsi="Times New Roman" w:cs="Times New Roman"/>
                    </w:rPr>
                    <w:t>б</w:t>
                  </w:r>
                </w:p>
              </w:tc>
            </w:tr>
          </w:tbl>
          <w:p w:rsidR="008A211A" w:rsidRPr="00A965BA" w:rsidRDefault="008A211A">
            <w:pPr>
              <w:rPr>
                <w:rFonts w:ascii="Times New Roman" w:hAnsi="Times New Roman" w:cs="Times New Roman"/>
              </w:rPr>
            </w:pPr>
          </w:p>
          <w:p w:rsidR="008A211A" w:rsidRPr="00A965BA" w:rsidRDefault="008A211A">
            <w:pPr>
              <w:rPr>
                <w:rFonts w:ascii="Times New Roman" w:hAnsi="Times New Roman" w:cs="Times New Roman"/>
              </w:rPr>
            </w:pPr>
          </w:p>
          <w:p w:rsidR="008A211A" w:rsidRPr="00A965BA" w:rsidRDefault="008A211A" w:rsidP="003C0AB4">
            <w:pPr>
              <w:jc w:val="both"/>
              <w:rPr>
                <w:rFonts w:ascii="Times New Roman" w:hAnsi="Times New Roman" w:cs="Times New Roman"/>
              </w:rPr>
            </w:pPr>
          </w:p>
        </w:tc>
      </w:tr>
      <w:tr w:rsidR="008A211A" w:rsidRPr="00A965BA" w:rsidTr="008A211A">
        <w:tc>
          <w:tcPr>
            <w:tcW w:w="487" w:type="pct"/>
            <w:vMerge/>
          </w:tcPr>
          <w:p w:rsidR="008A211A" w:rsidRPr="00A965BA" w:rsidRDefault="008A211A" w:rsidP="00B27C67">
            <w:pPr>
              <w:jc w:val="both"/>
              <w:rPr>
                <w:rFonts w:ascii="Times New Roman" w:hAnsi="Times New Roman" w:cs="Times New Roman"/>
                <w:i/>
              </w:rPr>
            </w:pPr>
          </w:p>
        </w:tc>
        <w:tc>
          <w:tcPr>
            <w:tcW w:w="1511" w:type="pct"/>
            <w:vMerge/>
          </w:tcPr>
          <w:p w:rsidR="008A211A" w:rsidRPr="00A965BA" w:rsidRDefault="008A211A" w:rsidP="00B27C67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2208" w:type="pct"/>
          </w:tcPr>
          <w:p w:rsidR="008A211A" w:rsidRPr="00A965BA" w:rsidRDefault="008A211A" w:rsidP="003C0AB4">
            <w:pPr>
              <w:widowControl w:val="0"/>
              <w:rPr>
                <w:rFonts w:ascii="Times New Roman" w:hAnsi="Times New Roman" w:cs="Times New Roman"/>
              </w:rPr>
            </w:pPr>
            <w:r w:rsidRPr="00A965BA">
              <w:rPr>
                <w:rFonts w:ascii="Times New Roman" w:hAnsi="Times New Roman" w:cs="Times New Roman"/>
              </w:rPr>
              <w:t xml:space="preserve">18. Прочитайте текст и установите соответствие. </w:t>
            </w:r>
          </w:p>
          <w:p w:rsidR="008A211A" w:rsidRPr="00A965BA" w:rsidRDefault="008A211A" w:rsidP="003C0AB4">
            <w:pPr>
              <w:widowControl w:val="0"/>
              <w:rPr>
                <w:rFonts w:ascii="Times New Roman" w:hAnsi="Times New Roman" w:cs="Times New Roman"/>
              </w:rPr>
            </w:pPr>
            <w:r w:rsidRPr="00A965BA">
              <w:rPr>
                <w:rFonts w:ascii="Times New Roman" w:hAnsi="Times New Roman" w:cs="Times New Roman"/>
              </w:rPr>
              <w:t xml:space="preserve">Соотнесите соотношения главных моментов инерции твердого тела </w:t>
            </w:r>
            <w:r w:rsidRPr="00A965BA">
              <w:rPr>
                <w:rFonts w:ascii="Times New Roman" w:hAnsi="Times New Roman" w:cs="Times New Roman"/>
                <w:position w:val="-12"/>
              </w:rPr>
              <w:object w:dxaOrig="780" w:dyaOrig="360">
                <v:shape id="_x0000_i1054" type="#_x0000_t75" style="width:39pt;height:18pt" o:ole="">
                  <v:imagedata r:id="rId65" o:title=""/>
                </v:shape>
                <o:OLEObject Type="Embed" ProgID="Equation.DSMT4" ShapeID="_x0000_i1054" DrawAspect="Content" ObjectID="_1819192393" r:id="rId66"/>
              </w:object>
            </w:r>
            <w:r w:rsidRPr="00A965BA">
              <w:rPr>
                <w:rFonts w:ascii="Times New Roman" w:hAnsi="Times New Roman" w:cs="Times New Roman"/>
              </w:rPr>
              <w:t xml:space="preserve"> с названием этого тела.</w:t>
            </w:r>
          </w:p>
          <w:p w:rsidR="008A211A" w:rsidRPr="00A965BA" w:rsidRDefault="008A211A" w:rsidP="003C0AB4">
            <w:pPr>
              <w:rPr>
                <w:rFonts w:ascii="Times New Roman" w:hAnsi="Times New Roman" w:cs="Times New Roman"/>
              </w:rPr>
            </w:pPr>
            <w:r w:rsidRPr="00A965BA">
              <w:rPr>
                <w:rFonts w:ascii="Times New Roman" w:hAnsi="Times New Roman" w:cs="Times New Roman"/>
              </w:rPr>
              <w:t>К каждой позиции, данной в левом столбце, подберите соответствующую позицию из правого столбца:</w:t>
            </w:r>
          </w:p>
          <w:tbl>
            <w:tblPr>
              <w:tblStyle w:val="af7"/>
              <w:tblW w:w="0" w:type="auto"/>
              <w:tblLook w:val="04A0"/>
            </w:tblPr>
            <w:tblGrid>
              <w:gridCol w:w="1846"/>
              <w:gridCol w:w="2017"/>
            </w:tblGrid>
            <w:tr w:rsidR="008A211A" w:rsidRPr="00A965BA" w:rsidTr="00D945CF">
              <w:tc>
                <w:tcPr>
                  <w:tcW w:w="1846" w:type="dxa"/>
                </w:tcPr>
                <w:p w:rsidR="008A211A" w:rsidRPr="00A965BA" w:rsidRDefault="008A211A" w:rsidP="003C0AB4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A965BA">
                    <w:rPr>
                      <w:rFonts w:ascii="Times New Roman" w:hAnsi="Times New Roman" w:cs="Times New Roman"/>
                    </w:rPr>
                    <w:t>Соотношение</w:t>
                  </w:r>
                </w:p>
              </w:tc>
              <w:tc>
                <w:tcPr>
                  <w:tcW w:w="2017" w:type="dxa"/>
                </w:tcPr>
                <w:p w:rsidR="008A211A" w:rsidRPr="00A965BA" w:rsidRDefault="008A211A" w:rsidP="003C0AB4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A965BA">
                    <w:rPr>
                      <w:rFonts w:ascii="Times New Roman" w:hAnsi="Times New Roman" w:cs="Times New Roman"/>
                    </w:rPr>
                    <w:t>Название</w:t>
                  </w:r>
                </w:p>
              </w:tc>
            </w:tr>
            <w:tr w:rsidR="008A211A" w:rsidRPr="00A965BA" w:rsidTr="00D945CF">
              <w:tc>
                <w:tcPr>
                  <w:tcW w:w="1846" w:type="dxa"/>
                </w:tcPr>
                <w:p w:rsidR="008A211A" w:rsidRPr="00A965BA" w:rsidRDefault="008A211A" w:rsidP="00633C61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A965BA">
                    <w:rPr>
                      <w:rFonts w:ascii="Times New Roman" w:hAnsi="Times New Roman" w:cs="Times New Roman"/>
                      <w:lang w:eastAsia="en-US"/>
                    </w:rPr>
                    <w:t>1</w:t>
                  </w:r>
                  <w:r w:rsidRPr="00A965BA">
                    <w:rPr>
                      <w:rFonts w:ascii="Times New Roman" w:hAnsi="Times New Roman" w:cs="Times New Roman"/>
                      <w:lang w:val="en-US" w:eastAsia="en-US"/>
                    </w:rPr>
                    <w:t xml:space="preserve">. </w:t>
                  </w:r>
                  <w:r w:rsidRPr="00A965BA">
                    <w:rPr>
                      <w:rFonts w:ascii="Times New Roman" w:hAnsi="Times New Roman" w:cs="Times New Roman"/>
                      <w:lang w:eastAsia="en-US"/>
                    </w:rPr>
                    <w:t xml:space="preserve"> </w:t>
                  </w:r>
                  <w:r w:rsidRPr="00A965BA">
                    <w:rPr>
                      <w:rFonts w:ascii="Times New Roman" w:hAnsi="Times New Roman" w:cs="Times New Roman"/>
                      <w:position w:val="-12"/>
                      <w:lang w:val="en-US"/>
                    </w:rPr>
                    <w:object w:dxaOrig="1100" w:dyaOrig="360">
                      <v:shape id="_x0000_i1055" type="#_x0000_t75" style="width:54.75pt;height:18pt" o:ole="">
                        <v:imagedata r:id="rId67" o:title=""/>
                      </v:shape>
                      <o:OLEObject Type="Embed" ProgID="Equation.DSMT4" ShapeID="_x0000_i1055" DrawAspect="Content" ObjectID="_1819192394" r:id="rId68"/>
                    </w:object>
                  </w:r>
                </w:p>
              </w:tc>
              <w:tc>
                <w:tcPr>
                  <w:tcW w:w="2017" w:type="dxa"/>
                </w:tcPr>
                <w:p w:rsidR="008A211A" w:rsidRPr="00A965BA" w:rsidRDefault="008A211A" w:rsidP="004A3AF3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A965BA">
                    <w:rPr>
                      <w:rFonts w:ascii="Times New Roman" w:hAnsi="Times New Roman" w:cs="Times New Roman"/>
                      <w:lang w:eastAsia="en-US"/>
                    </w:rPr>
                    <w:t>а) асимметричный волчок</w:t>
                  </w:r>
                </w:p>
              </w:tc>
            </w:tr>
            <w:tr w:rsidR="008A211A" w:rsidRPr="00A965BA" w:rsidTr="00D945CF">
              <w:tc>
                <w:tcPr>
                  <w:tcW w:w="1846" w:type="dxa"/>
                </w:tcPr>
                <w:p w:rsidR="008A211A" w:rsidRPr="00A965BA" w:rsidRDefault="008A211A" w:rsidP="00633C61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A965BA">
                    <w:rPr>
                      <w:rFonts w:ascii="Times New Roman" w:hAnsi="Times New Roman" w:cs="Times New Roman"/>
                      <w:lang w:eastAsia="en-US"/>
                    </w:rPr>
                    <w:t>2</w:t>
                  </w:r>
                  <w:r w:rsidRPr="00A965BA">
                    <w:rPr>
                      <w:rFonts w:ascii="Times New Roman" w:hAnsi="Times New Roman" w:cs="Times New Roman"/>
                      <w:lang w:val="en-US" w:eastAsia="en-US"/>
                    </w:rPr>
                    <w:t xml:space="preserve">. </w:t>
                  </w:r>
                  <w:r w:rsidRPr="00A965BA">
                    <w:rPr>
                      <w:rFonts w:ascii="Times New Roman" w:hAnsi="Times New Roman" w:cs="Times New Roman"/>
                      <w:lang w:eastAsia="en-US"/>
                    </w:rPr>
                    <w:t xml:space="preserve"> </w:t>
                  </w:r>
                  <w:r w:rsidRPr="00A965BA">
                    <w:rPr>
                      <w:rFonts w:ascii="Times New Roman" w:hAnsi="Times New Roman" w:cs="Times New Roman"/>
                      <w:position w:val="-12"/>
                      <w:lang w:eastAsia="en-US"/>
                    </w:rPr>
                    <w:object w:dxaOrig="1100" w:dyaOrig="360">
                      <v:shape id="_x0000_i1056" type="#_x0000_t75" style="width:54.75pt;height:18pt" o:ole="">
                        <v:imagedata r:id="rId69" o:title=""/>
                      </v:shape>
                      <o:OLEObject Type="Embed" ProgID="Equation.DSMT4" ShapeID="_x0000_i1056" DrawAspect="Content" ObjectID="_1819192395" r:id="rId70"/>
                    </w:object>
                  </w:r>
                </w:p>
              </w:tc>
              <w:tc>
                <w:tcPr>
                  <w:tcW w:w="2017" w:type="dxa"/>
                </w:tcPr>
                <w:p w:rsidR="008A211A" w:rsidRPr="00A965BA" w:rsidRDefault="008A211A" w:rsidP="004A3AF3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A965BA">
                    <w:rPr>
                      <w:rFonts w:ascii="Times New Roman" w:hAnsi="Times New Roman" w:cs="Times New Roman"/>
                      <w:lang w:eastAsia="en-US"/>
                    </w:rPr>
                    <w:t>б)</w:t>
                  </w:r>
                  <w:r w:rsidRPr="00A965BA">
                    <w:rPr>
                      <w:rFonts w:ascii="Times New Roman" w:hAnsi="Times New Roman" w:cs="Times New Roman"/>
                    </w:rPr>
                    <w:t xml:space="preserve"> симметричный </w:t>
                  </w:r>
                  <w:r w:rsidRPr="00A965BA">
                    <w:rPr>
                      <w:rFonts w:ascii="Times New Roman" w:hAnsi="Times New Roman" w:cs="Times New Roman"/>
                    </w:rPr>
                    <w:lastRenderedPageBreak/>
                    <w:t>волчок</w:t>
                  </w:r>
                </w:p>
              </w:tc>
            </w:tr>
            <w:tr w:rsidR="008A211A" w:rsidRPr="00A965BA" w:rsidTr="00D945CF">
              <w:tc>
                <w:tcPr>
                  <w:tcW w:w="1846" w:type="dxa"/>
                </w:tcPr>
                <w:p w:rsidR="008A211A" w:rsidRPr="00A965BA" w:rsidRDefault="008A211A" w:rsidP="003C0AB4">
                  <w:pPr>
                    <w:rPr>
                      <w:rFonts w:ascii="Times New Roman" w:hAnsi="Times New Roman" w:cs="Times New Roman"/>
                      <w:lang w:val="en-US"/>
                    </w:rPr>
                  </w:pPr>
                  <w:r w:rsidRPr="00A965BA">
                    <w:rPr>
                      <w:rFonts w:ascii="Times New Roman" w:hAnsi="Times New Roman" w:cs="Times New Roman"/>
                      <w:lang w:val="en-US"/>
                    </w:rPr>
                    <w:lastRenderedPageBreak/>
                    <w:t xml:space="preserve">3. </w:t>
                  </w:r>
                  <w:r w:rsidRPr="00A965BA">
                    <w:rPr>
                      <w:rFonts w:ascii="Times New Roman" w:hAnsi="Times New Roman" w:cs="Times New Roman"/>
                      <w:position w:val="-12"/>
                      <w:lang w:val="en-US"/>
                    </w:rPr>
                    <w:object w:dxaOrig="1100" w:dyaOrig="360">
                      <v:shape id="_x0000_i1057" type="#_x0000_t75" style="width:54.75pt;height:18pt" o:ole="">
                        <v:imagedata r:id="rId71" o:title=""/>
                      </v:shape>
                      <o:OLEObject Type="Embed" ProgID="Equation.DSMT4" ShapeID="_x0000_i1057" DrawAspect="Content" ObjectID="_1819192396" r:id="rId72"/>
                    </w:object>
                  </w:r>
                  <w:r w:rsidRPr="00A965BA">
                    <w:rPr>
                      <w:rFonts w:ascii="Times New Roman" w:hAnsi="Times New Roman" w:cs="Times New Roman"/>
                      <w:lang w:val="en-US"/>
                    </w:rPr>
                    <w:t xml:space="preserve"> </w:t>
                  </w:r>
                </w:p>
              </w:tc>
              <w:tc>
                <w:tcPr>
                  <w:tcW w:w="2017" w:type="dxa"/>
                </w:tcPr>
                <w:p w:rsidR="008A211A" w:rsidRPr="00A965BA" w:rsidRDefault="008A211A" w:rsidP="00BB7300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A965BA">
                    <w:rPr>
                      <w:rFonts w:ascii="Times New Roman" w:hAnsi="Times New Roman" w:cs="Times New Roman"/>
                      <w:lang w:eastAsia="en-US"/>
                    </w:rPr>
                    <w:t>в) материальная точка</w:t>
                  </w:r>
                </w:p>
              </w:tc>
            </w:tr>
            <w:tr w:rsidR="008A211A" w:rsidRPr="00A965BA" w:rsidTr="00D945CF">
              <w:tc>
                <w:tcPr>
                  <w:tcW w:w="1846" w:type="dxa"/>
                </w:tcPr>
                <w:p w:rsidR="008A211A" w:rsidRPr="00A965BA" w:rsidRDefault="008A211A" w:rsidP="003C0AB4">
                  <w:pPr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2017" w:type="dxa"/>
                </w:tcPr>
                <w:p w:rsidR="008A211A" w:rsidRPr="00A965BA" w:rsidRDefault="008A211A" w:rsidP="004A3AF3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A965BA">
                    <w:rPr>
                      <w:rFonts w:ascii="Times New Roman" w:hAnsi="Times New Roman" w:cs="Times New Roman"/>
                      <w:lang w:eastAsia="en-US"/>
                    </w:rPr>
                    <w:t>г) шаровой волчок</w:t>
                  </w:r>
                </w:p>
              </w:tc>
            </w:tr>
          </w:tbl>
          <w:p w:rsidR="008A211A" w:rsidRPr="00A965BA" w:rsidRDefault="008A211A" w:rsidP="00CE2910">
            <w:pPr>
              <w:widowControl w:val="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794" w:type="pct"/>
          </w:tcPr>
          <w:tbl>
            <w:tblPr>
              <w:tblStyle w:val="af7"/>
              <w:tblW w:w="0" w:type="auto"/>
              <w:tblLook w:val="04A0"/>
            </w:tblPr>
            <w:tblGrid>
              <w:gridCol w:w="444"/>
              <w:gridCol w:w="445"/>
              <w:gridCol w:w="445"/>
            </w:tblGrid>
            <w:tr w:rsidR="008A211A" w:rsidRPr="00A965BA" w:rsidTr="00DD7C5C">
              <w:tc>
                <w:tcPr>
                  <w:tcW w:w="444" w:type="dxa"/>
                </w:tcPr>
                <w:p w:rsidR="008A211A" w:rsidRPr="00A965BA" w:rsidRDefault="008A211A" w:rsidP="00DD7C5C">
                  <w:pPr>
                    <w:rPr>
                      <w:rFonts w:ascii="Times New Roman" w:hAnsi="Times New Roman" w:cs="Times New Roman"/>
                    </w:rPr>
                  </w:pPr>
                  <w:r w:rsidRPr="00A965BA">
                    <w:rPr>
                      <w:rFonts w:ascii="Times New Roman" w:hAnsi="Times New Roman" w:cs="Times New Roman"/>
                    </w:rPr>
                    <w:lastRenderedPageBreak/>
                    <w:t>1</w:t>
                  </w:r>
                </w:p>
              </w:tc>
              <w:tc>
                <w:tcPr>
                  <w:tcW w:w="445" w:type="dxa"/>
                </w:tcPr>
                <w:p w:rsidR="008A211A" w:rsidRPr="00A965BA" w:rsidRDefault="008A211A" w:rsidP="00DD7C5C">
                  <w:pPr>
                    <w:rPr>
                      <w:rFonts w:ascii="Times New Roman" w:hAnsi="Times New Roman" w:cs="Times New Roman"/>
                    </w:rPr>
                  </w:pPr>
                  <w:r w:rsidRPr="00A965BA">
                    <w:rPr>
                      <w:rFonts w:ascii="Times New Roman" w:hAnsi="Times New Roman" w:cs="Times New Roman"/>
                    </w:rPr>
                    <w:t>2</w:t>
                  </w:r>
                </w:p>
              </w:tc>
              <w:tc>
                <w:tcPr>
                  <w:tcW w:w="445" w:type="dxa"/>
                </w:tcPr>
                <w:p w:rsidR="008A211A" w:rsidRPr="00A965BA" w:rsidRDefault="008A211A" w:rsidP="00DD7C5C">
                  <w:pPr>
                    <w:rPr>
                      <w:rFonts w:ascii="Times New Roman" w:hAnsi="Times New Roman" w:cs="Times New Roman"/>
                    </w:rPr>
                  </w:pPr>
                  <w:r w:rsidRPr="00A965BA">
                    <w:rPr>
                      <w:rFonts w:ascii="Times New Roman" w:hAnsi="Times New Roman" w:cs="Times New Roman"/>
                    </w:rPr>
                    <w:t>3</w:t>
                  </w:r>
                </w:p>
              </w:tc>
            </w:tr>
            <w:tr w:rsidR="008A211A" w:rsidRPr="00A965BA" w:rsidTr="00DD7C5C">
              <w:tc>
                <w:tcPr>
                  <w:tcW w:w="444" w:type="dxa"/>
                </w:tcPr>
                <w:p w:rsidR="008A211A" w:rsidRPr="00A965BA" w:rsidRDefault="008A211A" w:rsidP="00DD7C5C">
                  <w:pPr>
                    <w:rPr>
                      <w:rFonts w:ascii="Times New Roman" w:hAnsi="Times New Roman" w:cs="Times New Roman"/>
                    </w:rPr>
                  </w:pPr>
                  <w:r w:rsidRPr="00A965BA">
                    <w:rPr>
                      <w:rFonts w:ascii="Times New Roman" w:hAnsi="Times New Roman" w:cs="Times New Roman"/>
                    </w:rPr>
                    <w:t>г</w:t>
                  </w:r>
                </w:p>
              </w:tc>
              <w:tc>
                <w:tcPr>
                  <w:tcW w:w="445" w:type="dxa"/>
                </w:tcPr>
                <w:p w:rsidR="008A211A" w:rsidRPr="00A965BA" w:rsidRDefault="008A211A" w:rsidP="00DD7C5C">
                  <w:pPr>
                    <w:rPr>
                      <w:rFonts w:ascii="Times New Roman" w:hAnsi="Times New Roman" w:cs="Times New Roman"/>
                    </w:rPr>
                  </w:pPr>
                  <w:r w:rsidRPr="00A965BA">
                    <w:rPr>
                      <w:rFonts w:ascii="Times New Roman" w:hAnsi="Times New Roman" w:cs="Times New Roman"/>
                    </w:rPr>
                    <w:t>а</w:t>
                  </w:r>
                </w:p>
              </w:tc>
              <w:tc>
                <w:tcPr>
                  <w:tcW w:w="445" w:type="dxa"/>
                </w:tcPr>
                <w:p w:rsidR="008A211A" w:rsidRPr="00A965BA" w:rsidRDefault="008A211A" w:rsidP="00DD7C5C">
                  <w:pPr>
                    <w:rPr>
                      <w:rFonts w:ascii="Times New Roman" w:hAnsi="Times New Roman" w:cs="Times New Roman"/>
                    </w:rPr>
                  </w:pPr>
                  <w:r w:rsidRPr="00A965BA">
                    <w:rPr>
                      <w:rFonts w:ascii="Times New Roman" w:hAnsi="Times New Roman" w:cs="Times New Roman"/>
                    </w:rPr>
                    <w:t>б</w:t>
                  </w:r>
                </w:p>
              </w:tc>
            </w:tr>
          </w:tbl>
          <w:p w:rsidR="008A211A" w:rsidRPr="00A965BA" w:rsidRDefault="008A211A" w:rsidP="00B27C67">
            <w:pPr>
              <w:jc w:val="both"/>
              <w:rPr>
                <w:rFonts w:ascii="Times New Roman" w:hAnsi="Times New Roman" w:cs="Times New Roman"/>
              </w:rPr>
            </w:pPr>
          </w:p>
          <w:p w:rsidR="008A211A" w:rsidRPr="00A965BA" w:rsidRDefault="008A211A" w:rsidP="00B27C67">
            <w:pPr>
              <w:jc w:val="both"/>
              <w:rPr>
                <w:rFonts w:ascii="Times New Roman" w:hAnsi="Times New Roman" w:cs="Times New Roman"/>
              </w:rPr>
            </w:pPr>
          </w:p>
        </w:tc>
      </w:tr>
      <w:tr w:rsidR="008A211A" w:rsidRPr="00A965BA" w:rsidTr="008A211A">
        <w:tc>
          <w:tcPr>
            <w:tcW w:w="487" w:type="pct"/>
            <w:vMerge/>
          </w:tcPr>
          <w:p w:rsidR="008A211A" w:rsidRPr="00A965BA" w:rsidRDefault="008A211A" w:rsidP="00B27C67">
            <w:pPr>
              <w:jc w:val="both"/>
              <w:rPr>
                <w:rFonts w:ascii="Times New Roman" w:hAnsi="Times New Roman" w:cs="Times New Roman"/>
                <w:i/>
              </w:rPr>
            </w:pPr>
          </w:p>
        </w:tc>
        <w:tc>
          <w:tcPr>
            <w:tcW w:w="1511" w:type="pct"/>
            <w:vMerge/>
          </w:tcPr>
          <w:p w:rsidR="008A211A" w:rsidRPr="00A965BA" w:rsidRDefault="008A211A" w:rsidP="00B27C67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2208" w:type="pct"/>
          </w:tcPr>
          <w:p w:rsidR="008A211A" w:rsidRPr="00A965BA" w:rsidRDefault="008A211A" w:rsidP="005C4129">
            <w:pPr>
              <w:jc w:val="both"/>
              <w:rPr>
                <w:rFonts w:ascii="Times New Roman" w:hAnsi="Times New Roman" w:cs="Times New Roman"/>
              </w:rPr>
            </w:pPr>
            <w:r w:rsidRPr="00A965BA">
              <w:rPr>
                <w:rFonts w:ascii="Times New Roman" w:eastAsia="Times New Roman" w:hAnsi="Times New Roman" w:cs="Times New Roman"/>
              </w:rPr>
              <w:t xml:space="preserve">19. </w:t>
            </w:r>
            <w:r w:rsidRPr="00A965BA">
              <w:rPr>
                <w:rFonts w:ascii="Times New Roman" w:hAnsi="Times New Roman" w:cs="Times New Roman"/>
              </w:rPr>
              <w:t xml:space="preserve">Прочитайте текст и установите последовательность. </w:t>
            </w:r>
          </w:p>
          <w:p w:rsidR="008A211A" w:rsidRPr="00A965BA" w:rsidRDefault="008A211A" w:rsidP="005C4129">
            <w:pPr>
              <w:jc w:val="both"/>
              <w:rPr>
                <w:rFonts w:ascii="Times New Roman" w:hAnsi="Times New Roman" w:cs="Times New Roman"/>
              </w:rPr>
            </w:pPr>
            <w:r w:rsidRPr="00A965BA">
              <w:rPr>
                <w:rFonts w:ascii="Times New Roman" w:hAnsi="Times New Roman" w:cs="Times New Roman"/>
              </w:rPr>
              <w:t>Расположите тела в порядке возрастания степеней свободы:</w:t>
            </w:r>
          </w:p>
          <w:p w:rsidR="008A211A" w:rsidRPr="00A965BA" w:rsidRDefault="008A211A" w:rsidP="005C4129">
            <w:pPr>
              <w:widowControl w:val="0"/>
              <w:rPr>
                <w:rFonts w:ascii="Times New Roman" w:eastAsia="Times New Roman" w:hAnsi="Times New Roman" w:cs="Times New Roman"/>
              </w:rPr>
            </w:pPr>
            <w:r w:rsidRPr="00A965BA">
              <w:rPr>
                <w:rFonts w:ascii="Times New Roman" w:eastAsia="Times New Roman" w:hAnsi="Times New Roman" w:cs="Times New Roman"/>
              </w:rPr>
              <w:t xml:space="preserve">1. Не плоское твердое тело, </w:t>
            </w:r>
          </w:p>
          <w:p w:rsidR="008A211A" w:rsidRPr="00A965BA" w:rsidRDefault="008A211A" w:rsidP="005C4129">
            <w:pPr>
              <w:widowControl w:val="0"/>
              <w:rPr>
                <w:rFonts w:ascii="Times New Roman" w:eastAsia="Times New Roman" w:hAnsi="Times New Roman" w:cs="Times New Roman"/>
              </w:rPr>
            </w:pPr>
            <w:r w:rsidRPr="00A965BA">
              <w:rPr>
                <w:rFonts w:ascii="Times New Roman" w:eastAsia="Times New Roman" w:hAnsi="Times New Roman" w:cs="Times New Roman"/>
              </w:rPr>
              <w:t xml:space="preserve">2. плоское твердое тело, </w:t>
            </w:r>
          </w:p>
          <w:p w:rsidR="008A211A" w:rsidRPr="00A965BA" w:rsidRDefault="008A211A" w:rsidP="005C4129">
            <w:pPr>
              <w:widowControl w:val="0"/>
              <w:rPr>
                <w:rFonts w:ascii="Times New Roman" w:eastAsia="Times New Roman" w:hAnsi="Times New Roman" w:cs="Times New Roman"/>
              </w:rPr>
            </w:pPr>
            <w:r w:rsidRPr="00A965BA">
              <w:rPr>
                <w:rFonts w:ascii="Times New Roman" w:eastAsia="Times New Roman" w:hAnsi="Times New Roman" w:cs="Times New Roman"/>
              </w:rPr>
              <w:t>3. материальная точка.</w:t>
            </w:r>
          </w:p>
        </w:tc>
        <w:tc>
          <w:tcPr>
            <w:tcW w:w="794" w:type="pct"/>
          </w:tcPr>
          <w:tbl>
            <w:tblPr>
              <w:tblStyle w:val="af7"/>
              <w:tblW w:w="1080" w:type="dxa"/>
              <w:tblLook w:val="04A0"/>
            </w:tblPr>
            <w:tblGrid>
              <w:gridCol w:w="360"/>
              <w:gridCol w:w="360"/>
              <w:gridCol w:w="360"/>
            </w:tblGrid>
            <w:tr w:rsidR="008A211A" w:rsidRPr="00A965BA" w:rsidTr="00F75D6F">
              <w:tc>
                <w:tcPr>
                  <w:tcW w:w="360" w:type="dxa"/>
                </w:tcPr>
                <w:p w:rsidR="008A211A" w:rsidRPr="00A965BA" w:rsidRDefault="008A211A" w:rsidP="0096287E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A965BA">
                    <w:rPr>
                      <w:rFonts w:ascii="Times New Roman" w:hAnsi="Times New Roman" w:cs="Times New Roman"/>
                      <w:lang w:val="en-US"/>
                    </w:rPr>
                    <w:t>3</w:t>
                  </w:r>
                </w:p>
              </w:tc>
              <w:tc>
                <w:tcPr>
                  <w:tcW w:w="360" w:type="dxa"/>
                </w:tcPr>
                <w:p w:rsidR="008A211A" w:rsidRPr="00A965BA" w:rsidRDefault="008A211A" w:rsidP="0096287E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A965BA">
                    <w:rPr>
                      <w:rFonts w:ascii="Times New Roman" w:hAnsi="Times New Roman" w:cs="Times New Roman"/>
                      <w:lang w:val="en-US"/>
                    </w:rPr>
                    <w:t>2</w:t>
                  </w:r>
                </w:p>
              </w:tc>
              <w:tc>
                <w:tcPr>
                  <w:tcW w:w="360" w:type="dxa"/>
                </w:tcPr>
                <w:p w:rsidR="008A211A" w:rsidRPr="00A965BA" w:rsidRDefault="008A211A" w:rsidP="0096287E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A965BA">
                    <w:rPr>
                      <w:rFonts w:ascii="Times New Roman" w:hAnsi="Times New Roman" w:cs="Times New Roman"/>
                      <w:lang w:val="en-US"/>
                    </w:rPr>
                    <w:t>1</w:t>
                  </w:r>
                </w:p>
              </w:tc>
            </w:tr>
          </w:tbl>
          <w:p w:rsidR="008A211A" w:rsidRPr="00A965BA" w:rsidRDefault="008A211A" w:rsidP="00B27C67">
            <w:pPr>
              <w:jc w:val="both"/>
              <w:rPr>
                <w:rFonts w:ascii="Times New Roman" w:hAnsi="Times New Roman" w:cs="Times New Roman"/>
              </w:rPr>
            </w:pPr>
          </w:p>
        </w:tc>
      </w:tr>
      <w:tr w:rsidR="008A211A" w:rsidRPr="00A965BA" w:rsidTr="008A211A">
        <w:tc>
          <w:tcPr>
            <w:tcW w:w="487" w:type="pct"/>
            <w:vMerge/>
          </w:tcPr>
          <w:p w:rsidR="008A211A" w:rsidRPr="00A965BA" w:rsidRDefault="008A211A" w:rsidP="00B27C67">
            <w:pPr>
              <w:jc w:val="both"/>
              <w:rPr>
                <w:rFonts w:ascii="Times New Roman" w:hAnsi="Times New Roman" w:cs="Times New Roman"/>
                <w:i/>
              </w:rPr>
            </w:pPr>
          </w:p>
        </w:tc>
        <w:tc>
          <w:tcPr>
            <w:tcW w:w="1511" w:type="pct"/>
            <w:vMerge/>
          </w:tcPr>
          <w:p w:rsidR="008A211A" w:rsidRPr="00A965BA" w:rsidRDefault="008A211A" w:rsidP="00B27C67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2208" w:type="pct"/>
          </w:tcPr>
          <w:p w:rsidR="008A211A" w:rsidRPr="00A965BA" w:rsidRDefault="008A211A" w:rsidP="00AA304E">
            <w:pPr>
              <w:widowControl w:val="0"/>
              <w:rPr>
                <w:rFonts w:ascii="Times New Roman" w:hAnsi="Times New Roman" w:cs="Times New Roman"/>
              </w:rPr>
            </w:pPr>
            <w:r w:rsidRPr="00A965BA">
              <w:rPr>
                <w:rFonts w:ascii="Times New Roman" w:hAnsi="Times New Roman" w:cs="Times New Roman"/>
              </w:rPr>
              <w:t xml:space="preserve">20. Прочитайте текст и установите соответствие. </w:t>
            </w:r>
          </w:p>
          <w:p w:rsidR="008A211A" w:rsidRPr="00A965BA" w:rsidRDefault="008A211A" w:rsidP="00AA304E">
            <w:pPr>
              <w:widowControl w:val="0"/>
              <w:rPr>
                <w:rFonts w:ascii="Times New Roman" w:hAnsi="Times New Roman" w:cs="Times New Roman"/>
              </w:rPr>
            </w:pPr>
            <w:r w:rsidRPr="00A965BA">
              <w:rPr>
                <w:rFonts w:ascii="Times New Roman" w:hAnsi="Times New Roman" w:cs="Times New Roman"/>
              </w:rPr>
              <w:t>К каждой позиции, данной в левом столбце, подберите соответствующую позицию из правого столбца:</w:t>
            </w:r>
          </w:p>
          <w:tbl>
            <w:tblPr>
              <w:tblStyle w:val="af7"/>
              <w:tblW w:w="0" w:type="auto"/>
              <w:tblLook w:val="04A0"/>
            </w:tblPr>
            <w:tblGrid>
              <w:gridCol w:w="1630"/>
              <w:gridCol w:w="2233"/>
            </w:tblGrid>
            <w:tr w:rsidR="008A211A" w:rsidRPr="00A965BA" w:rsidTr="00D945CF">
              <w:tc>
                <w:tcPr>
                  <w:tcW w:w="1630" w:type="dxa"/>
                </w:tcPr>
                <w:p w:rsidR="008A211A" w:rsidRPr="00A965BA" w:rsidRDefault="008A211A" w:rsidP="00446EF0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A965BA">
                    <w:rPr>
                      <w:rFonts w:ascii="Times New Roman" w:hAnsi="Times New Roman" w:cs="Times New Roman"/>
                    </w:rPr>
                    <w:t>Система</w:t>
                  </w:r>
                </w:p>
              </w:tc>
              <w:tc>
                <w:tcPr>
                  <w:tcW w:w="2233" w:type="dxa"/>
                </w:tcPr>
                <w:p w:rsidR="008A211A" w:rsidRPr="00A965BA" w:rsidRDefault="008A211A" w:rsidP="00446EF0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A965BA">
                    <w:rPr>
                      <w:rFonts w:ascii="Times New Roman" w:hAnsi="Times New Roman" w:cs="Times New Roman"/>
                    </w:rPr>
                    <w:t>Функция Гамильтона</w:t>
                  </w:r>
                </w:p>
              </w:tc>
            </w:tr>
            <w:tr w:rsidR="008A211A" w:rsidRPr="00A965BA" w:rsidTr="00D945CF">
              <w:tc>
                <w:tcPr>
                  <w:tcW w:w="1630" w:type="dxa"/>
                </w:tcPr>
                <w:p w:rsidR="008A211A" w:rsidRPr="00A965BA" w:rsidRDefault="008A211A" w:rsidP="004F4233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A965BA">
                    <w:rPr>
                      <w:rFonts w:ascii="Times New Roman" w:hAnsi="Times New Roman" w:cs="Times New Roman"/>
                      <w:lang w:eastAsia="en-US"/>
                    </w:rPr>
                    <w:t>1</w:t>
                  </w:r>
                  <w:r w:rsidRPr="00A965BA">
                    <w:rPr>
                      <w:rFonts w:ascii="Times New Roman" w:hAnsi="Times New Roman" w:cs="Times New Roman"/>
                      <w:lang w:val="en-US" w:eastAsia="en-US"/>
                    </w:rPr>
                    <w:t>.</w:t>
                  </w:r>
                  <w:r w:rsidRPr="00A965BA">
                    <w:rPr>
                      <w:rFonts w:ascii="Times New Roman" w:hAnsi="Times New Roman" w:cs="Times New Roman"/>
                      <w:lang w:eastAsia="en-US"/>
                    </w:rPr>
                    <w:t xml:space="preserve"> свободная частица</w:t>
                  </w:r>
                </w:p>
              </w:tc>
              <w:tc>
                <w:tcPr>
                  <w:tcW w:w="2233" w:type="dxa"/>
                </w:tcPr>
                <w:p w:rsidR="008A211A" w:rsidRPr="00A965BA" w:rsidRDefault="008A211A" w:rsidP="00AA304E">
                  <w:pPr>
                    <w:rPr>
                      <w:rFonts w:ascii="Times New Roman" w:hAnsi="Times New Roman" w:cs="Times New Roman"/>
                      <w:lang w:val="en-US" w:eastAsia="en-US"/>
                    </w:rPr>
                  </w:pPr>
                  <w:r w:rsidRPr="00A965BA">
                    <w:rPr>
                      <w:rFonts w:ascii="Times New Roman" w:hAnsi="Times New Roman" w:cs="Times New Roman"/>
                      <w:lang w:eastAsia="en-US"/>
                    </w:rPr>
                    <w:t xml:space="preserve">а) </w:t>
                  </w:r>
                  <w:r w:rsidRPr="00A965BA">
                    <w:rPr>
                      <w:rFonts w:ascii="Times New Roman" w:hAnsi="Times New Roman" w:cs="Times New Roman"/>
                      <w:position w:val="-24"/>
                      <w:lang w:eastAsia="en-US"/>
                    </w:rPr>
                    <w:object w:dxaOrig="960" w:dyaOrig="660">
                      <v:shape id="_x0000_i1058" type="#_x0000_t75" style="width:48pt;height:33pt" o:ole="">
                        <v:imagedata r:id="rId73" o:title=""/>
                      </v:shape>
                      <o:OLEObject Type="Embed" ProgID="Equation.DSMT4" ShapeID="_x0000_i1058" DrawAspect="Content" ObjectID="_1819192397" r:id="rId74"/>
                    </w:object>
                  </w:r>
                </w:p>
              </w:tc>
            </w:tr>
            <w:tr w:rsidR="008A211A" w:rsidRPr="00A965BA" w:rsidTr="00D945CF">
              <w:tc>
                <w:tcPr>
                  <w:tcW w:w="1630" w:type="dxa"/>
                </w:tcPr>
                <w:p w:rsidR="008A211A" w:rsidRPr="00A965BA" w:rsidRDefault="008A211A" w:rsidP="004F4233">
                  <w:pPr>
                    <w:rPr>
                      <w:rFonts w:ascii="Times New Roman" w:hAnsi="Times New Roman" w:cs="Times New Roman"/>
                      <w:lang w:eastAsia="en-US"/>
                    </w:rPr>
                  </w:pPr>
                  <w:r w:rsidRPr="00A965BA">
                    <w:rPr>
                      <w:rFonts w:ascii="Times New Roman" w:hAnsi="Times New Roman" w:cs="Times New Roman"/>
                      <w:lang w:eastAsia="en-US"/>
                    </w:rPr>
                    <w:t>2</w:t>
                  </w:r>
                  <w:r w:rsidRPr="00A965BA">
                    <w:rPr>
                      <w:rFonts w:ascii="Times New Roman" w:hAnsi="Times New Roman" w:cs="Times New Roman"/>
                      <w:lang w:val="en-US" w:eastAsia="en-US"/>
                    </w:rPr>
                    <w:t>.</w:t>
                  </w:r>
                  <w:r w:rsidRPr="00A965BA">
                    <w:rPr>
                      <w:rFonts w:ascii="Times New Roman" w:hAnsi="Times New Roman" w:cs="Times New Roman"/>
                      <w:lang w:eastAsia="en-US"/>
                    </w:rPr>
                    <w:t xml:space="preserve"> осциллятор</w:t>
                  </w:r>
                </w:p>
              </w:tc>
              <w:tc>
                <w:tcPr>
                  <w:tcW w:w="2233" w:type="dxa"/>
                </w:tcPr>
                <w:p w:rsidR="008A211A" w:rsidRPr="00A965BA" w:rsidRDefault="008A211A" w:rsidP="00AA304E">
                  <w:pPr>
                    <w:rPr>
                      <w:rFonts w:ascii="Times New Roman" w:hAnsi="Times New Roman" w:cs="Times New Roman"/>
                      <w:lang w:val="en-US" w:eastAsia="en-US"/>
                    </w:rPr>
                  </w:pPr>
                  <w:r w:rsidRPr="00A965BA">
                    <w:rPr>
                      <w:rFonts w:ascii="Times New Roman" w:hAnsi="Times New Roman" w:cs="Times New Roman"/>
                      <w:lang w:eastAsia="en-US"/>
                    </w:rPr>
                    <w:t>б)</w:t>
                  </w:r>
                  <w:r w:rsidRPr="00A965BA">
                    <w:rPr>
                      <w:rFonts w:ascii="Times New Roman" w:hAnsi="Times New Roman" w:cs="Times New Roman"/>
                    </w:rPr>
                    <w:t xml:space="preserve"> </w:t>
                  </w:r>
                  <w:r w:rsidRPr="00A965BA">
                    <w:rPr>
                      <w:rFonts w:ascii="Times New Roman" w:hAnsi="Times New Roman" w:cs="Times New Roman"/>
                      <w:position w:val="-24"/>
                    </w:rPr>
                    <w:object w:dxaOrig="859" w:dyaOrig="660">
                      <v:shape id="_x0000_i1059" type="#_x0000_t75" style="width:43.5pt;height:33pt" o:ole="">
                        <v:imagedata r:id="rId75" o:title=""/>
                      </v:shape>
                      <o:OLEObject Type="Embed" ProgID="Equation.DSMT4" ShapeID="_x0000_i1059" DrawAspect="Content" ObjectID="_1819192398" r:id="rId76"/>
                    </w:object>
                  </w:r>
                </w:p>
              </w:tc>
            </w:tr>
            <w:tr w:rsidR="008A211A" w:rsidRPr="00A965BA" w:rsidTr="00D945CF">
              <w:tc>
                <w:tcPr>
                  <w:tcW w:w="1630" w:type="dxa"/>
                </w:tcPr>
                <w:p w:rsidR="008A211A" w:rsidRPr="00A965BA" w:rsidRDefault="008A211A" w:rsidP="00446EF0">
                  <w:pPr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2233" w:type="dxa"/>
                </w:tcPr>
                <w:p w:rsidR="008A211A" w:rsidRPr="00A965BA" w:rsidRDefault="008A211A" w:rsidP="00AA304E">
                  <w:pPr>
                    <w:rPr>
                      <w:rFonts w:ascii="Times New Roman" w:hAnsi="Times New Roman" w:cs="Times New Roman"/>
                      <w:lang w:val="en-US" w:eastAsia="en-US"/>
                    </w:rPr>
                  </w:pPr>
                  <w:r w:rsidRPr="00A965BA">
                    <w:rPr>
                      <w:rFonts w:ascii="Times New Roman" w:hAnsi="Times New Roman" w:cs="Times New Roman"/>
                      <w:lang w:eastAsia="en-US"/>
                    </w:rPr>
                    <w:t xml:space="preserve">в) </w:t>
                  </w:r>
                  <w:r w:rsidRPr="00A965BA">
                    <w:rPr>
                      <w:rFonts w:ascii="Times New Roman" w:hAnsi="Times New Roman" w:cs="Times New Roman"/>
                      <w:position w:val="-24"/>
                      <w:lang w:eastAsia="en-US"/>
                    </w:rPr>
                    <w:object w:dxaOrig="1440" w:dyaOrig="660">
                      <v:shape id="_x0000_i1060" type="#_x0000_t75" style="width:1in;height:33pt" o:ole="">
                        <v:imagedata r:id="rId77" o:title=""/>
                      </v:shape>
                      <o:OLEObject Type="Embed" ProgID="Equation.DSMT4" ShapeID="_x0000_i1060" DrawAspect="Content" ObjectID="_1819192399" r:id="rId78"/>
                    </w:object>
                  </w:r>
                </w:p>
              </w:tc>
            </w:tr>
          </w:tbl>
          <w:p w:rsidR="008A211A" w:rsidRPr="00A965BA" w:rsidRDefault="008A211A" w:rsidP="009E7C22">
            <w:pPr>
              <w:jc w:val="both"/>
              <w:rPr>
                <w:rFonts w:ascii="Times New Roman" w:hAnsi="Times New Roman" w:cs="Times New Roman"/>
                <w:lang w:val="en-US"/>
              </w:rPr>
            </w:pPr>
          </w:p>
        </w:tc>
        <w:tc>
          <w:tcPr>
            <w:tcW w:w="794" w:type="pct"/>
          </w:tcPr>
          <w:tbl>
            <w:tblPr>
              <w:tblStyle w:val="af7"/>
              <w:tblW w:w="0" w:type="auto"/>
              <w:tblLook w:val="04A0"/>
            </w:tblPr>
            <w:tblGrid>
              <w:gridCol w:w="667"/>
              <w:gridCol w:w="667"/>
            </w:tblGrid>
            <w:tr w:rsidR="008A211A" w:rsidRPr="00A965BA" w:rsidTr="00711A66">
              <w:tc>
                <w:tcPr>
                  <w:tcW w:w="667" w:type="dxa"/>
                </w:tcPr>
                <w:p w:rsidR="008A211A" w:rsidRPr="00A965BA" w:rsidRDefault="008A211A">
                  <w:pPr>
                    <w:rPr>
                      <w:rFonts w:ascii="Times New Roman" w:hAnsi="Times New Roman" w:cs="Times New Roman"/>
                    </w:rPr>
                  </w:pPr>
                  <w:r w:rsidRPr="00A965BA">
                    <w:rPr>
                      <w:rFonts w:ascii="Times New Roman" w:hAnsi="Times New Roman" w:cs="Times New Roman"/>
                    </w:rPr>
                    <w:t>1</w:t>
                  </w:r>
                </w:p>
              </w:tc>
              <w:tc>
                <w:tcPr>
                  <w:tcW w:w="667" w:type="dxa"/>
                </w:tcPr>
                <w:p w:rsidR="008A211A" w:rsidRPr="00A965BA" w:rsidRDefault="008A211A">
                  <w:pPr>
                    <w:rPr>
                      <w:rFonts w:ascii="Times New Roman" w:hAnsi="Times New Roman" w:cs="Times New Roman"/>
                    </w:rPr>
                  </w:pPr>
                  <w:r w:rsidRPr="00A965BA">
                    <w:rPr>
                      <w:rFonts w:ascii="Times New Roman" w:hAnsi="Times New Roman" w:cs="Times New Roman"/>
                    </w:rPr>
                    <w:t>2</w:t>
                  </w:r>
                </w:p>
              </w:tc>
            </w:tr>
            <w:tr w:rsidR="008A211A" w:rsidRPr="00A965BA" w:rsidTr="00711A66">
              <w:tc>
                <w:tcPr>
                  <w:tcW w:w="667" w:type="dxa"/>
                </w:tcPr>
                <w:p w:rsidR="008A211A" w:rsidRPr="00A965BA" w:rsidRDefault="008A211A">
                  <w:pPr>
                    <w:rPr>
                      <w:rFonts w:ascii="Times New Roman" w:hAnsi="Times New Roman" w:cs="Times New Roman"/>
                    </w:rPr>
                  </w:pPr>
                  <w:r w:rsidRPr="00A965BA">
                    <w:rPr>
                      <w:rFonts w:ascii="Times New Roman" w:hAnsi="Times New Roman" w:cs="Times New Roman"/>
                    </w:rPr>
                    <w:t>б</w:t>
                  </w:r>
                </w:p>
              </w:tc>
              <w:tc>
                <w:tcPr>
                  <w:tcW w:w="667" w:type="dxa"/>
                </w:tcPr>
                <w:p w:rsidR="008A211A" w:rsidRPr="00A965BA" w:rsidRDefault="008A211A">
                  <w:pPr>
                    <w:rPr>
                      <w:rFonts w:ascii="Times New Roman" w:hAnsi="Times New Roman" w:cs="Times New Roman"/>
                    </w:rPr>
                  </w:pPr>
                  <w:r w:rsidRPr="00A965BA">
                    <w:rPr>
                      <w:rFonts w:ascii="Times New Roman" w:hAnsi="Times New Roman" w:cs="Times New Roman"/>
                    </w:rPr>
                    <w:t>в</w:t>
                  </w:r>
                </w:p>
              </w:tc>
            </w:tr>
          </w:tbl>
          <w:p w:rsidR="008A211A" w:rsidRPr="00A965BA" w:rsidRDefault="008A211A">
            <w:pPr>
              <w:rPr>
                <w:rFonts w:ascii="Times New Roman" w:hAnsi="Times New Roman" w:cs="Times New Roman"/>
              </w:rPr>
            </w:pPr>
          </w:p>
          <w:p w:rsidR="008A211A" w:rsidRPr="00A965BA" w:rsidRDefault="008A211A" w:rsidP="00B27C67">
            <w:pPr>
              <w:jc w:val="both"/>
              <w:rPr>
                <w:rFonts w:ascii="Times New Roman" w:hAnsi="Times New Roman" w:cs="Times New Roman"/>
              </w:rPr>
            </w:pPr>
          </w:p>
        </w:tc>
      </w:tr>
    </w:tbl>
    <w:p w:rsidR="001605C7" w:rsidRDefault="001605C7" w:rsidP="008B1762">
      <w:pPr>
        <w:rPr>
          <w:rFonts w:ascii="Times New Roman" w:hAnsi="Times New Roman" w:cs="Times New Roman"/>
        </w:rPr>
      </w:pPr>
    </w:p>
    <w:p w:rsidR="001605C7" w:rsidRPr="00B01B85" w:rsidRDefault="001605C7" w:rsidP="008B1762">
      <w:pPr>
        <w:rPr>
          <w:rFonts w:ascii="Times New Roman" w:hAnsi="Times New Roman" w:cs="Times New Roman"/>
        </w:rPr>
      </w:pPr>
    </w:p>
    <w:sectPr w:rsidR="001605C7" w:rsidRPr="00B01B85" w:rsidSect="003E4C26">
      <w:headerReference w:type="even" r:id="rId79"/>
      <w:headerReference w:type="default" r:id="rId80"/>
      <w:headerReference w:type="first" r:id="rId81"/>
      <w:pgSz w:w="11906" w:h="16838"/>
      <w:pgMar w:top="851" w:right="851" w:bottom="851" w:left="1418" w:header="708" w:footer="708" w:gutter="0"/>
      <w:cols w:space="708"/>
      <w:docGrid w:linePitch="360"/>
    </w:sectPr>
  </w:body>
</w:document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ex:commentExtensible w16cex:durableId="26103A7C" w16cex:dateUtc="2022-04-08T05:16:00Z"/>
  <w16cex:commentExtensible w16cex:durableId="26103A7D" w16cex:dateUtc="2022-04-11T08:12:00Z"/>
  <w16cex:commentExtensible w16cex:durableId="26103A7E" w16cex:dateUtc="2022-04-11T08:30:00Z"/>
  <w16cex:commentExtensible w16cex:durableId="26103A7F" w16cex:dateUtc="2022-04-08T09:40:00Z"/>
  <w16cex:commentExtensible w16cex:durableId="2610410E" w16cex:dateUtc="2022-04-24T14:35:00Z"/>
  <w16cex:commentExtensible w16cex:durableId="26104125" w16cex:dateUtc="2022-04-24T14:35:00Z"/>
  <w16cex:commentExtensible w16cex:durableId="26103A80" w16cex:dateUtc="2022-04-08T09:40:00Z"/>
  <w16cex:commentExtensible w16cex:durableId="26103A81" w16cex:dateUtc="2022-04-08T05:26:00Z"/>
  <w16cex:commentExtensible w16cex:durableId="26103A82" w16cex:dateUtc="2022-04-11T08:31:00Z"/>
  <w16cex:commentExtensible w16cex:durableId="26103A83" w16cex:dateUtc="2022-04-08T05:27:00Z"/>
  <w16cex:commentExtensible w16cex:durableId="26104190" w16cex:dateUtc="2022-04-24T14:37:00Z"/>
  <w16cex:commentExtensible w16cex:durableId="261041FE" w16cex:dateUtc="2022-04-24T14:39:00Z"/>
  <w16cex:commentExtensible w16cex:durableId="261042B8" w16cex:dateUtc="2022-04-24T14:42:00Z"/>
  <w16cex:commentExtensible w16cex:durableId="261042CB" w16cex:dateUtc="2022-04-24T14:42:00Z"/>
  <w16cex:commentExtensible w16cex:durableId="26104331" w16cex:dateUtc="2022-04-24T14:44:00Z"/>
  <w16cex:commentExtensible w16cex:durableId="26104397" w16cex:dateUtc="2022-04-24T14:45:00Z"/>
  <w16cex:commentExtensible w16cex:durableId="261043A8" w16cex:dateUtc="2022-04-24T14:46:00Z"/>
  <w16cex:commentExtensible w16cex:durableId="261049DF" w16cex:dateUtc="2022-04-24T15:12:00Z"/>
  <w16cex:commentExtensible w16cex:durableId="26104ABB" w16cex:dateUtc="2022-04-24T15:16:00Z"/>
</w16cex:commentsExtensible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555C5" w:rsidRDefault="001555C5" w:rsidP="00DE266B">
      <w:r>
        <w:separator/>
      </w:r>
    </w:p>
  </w:endnote>
  <w:endnote w:type="continuationSeparator" w:id="0">
    <w:p w:rsidR="001555C5" w:rsidRDefault="001555C5" w:rsidP="00DE266B">
      <w:r>
        <w:continuationSeparator/>
      </w:r>
    </w:p>
  </w:endnote>
  <w:endnote w:type="continuationNotice" w:id="1">
    <w:p w:rsidR="001555C5" w:rsidRDefault="001555C5"/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yriad Pro">
    <w:altName w:val="Times New Roman"/>
    <w:charset w:val="01"/>
    <w:family w:val="roman"/>
    <w:pitch w:val="variable"/>
    <w:sig w:usb0="00000000" w:usb1="00000000" w:usb2="00000000" w:usb3="00000000" w:csb0="0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555C5" w:rsidRDefault="001555C5" w:rsidP="00DE266B">
      <w:r>
        <w:separator/>
      </w:r>
    </w:p>
  </w:footnote>
  <w:footnote w:type="continuationSeparator" w:id="0">
    <w:p w:rsidR="001555C5" w:rsidRDefault="001555C5" w:rsidP="00DE266B">
      <w:r>
        <w:continuationSeparator/>
      </w:r>
    </w:p>
  </w:footnote>
  <w:footnote w:type="continuationNotice" w:id="1">
    <w:p w:rsidR="001555C5" w:rsidRDefault="001555C5"/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5D6F" w:rsidRDefault="00F75D6F">
    <w:pPr>
      <w:pStyle w:val="af2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5D6F" w:rsidRDefault="00F75D6F" w:rsidP="005D7EA9">
    <w:pPr>
      <w:pStyle w:val="af2"/>
      <w:jc w:val="right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5D6F" w:rsidRDefault="00F75D6F">
    <w:pPr>
      <w:pStyle w:val="af2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3"/>
    <w:multiLevelType w:val="multilevel"/>
    <w:tmpl w:val="0EDED87C"/>
    <w:lvl w:ilvl="0">
      <w:start w:val="1"/>
      <w:numFmt w:val="bullet"/>
      <w:lvlText w:val="-"/>
      <w:lvlJc w:val="left"/>
      <w:rPr>
        <w:sz w:val="28"/>
        <w:szCs w:val="28"/>
      </w:rPr>
    </w:lvl>
    <w:lvl w:ilvl="1">
      <w:start w:val="1"/>
      <w:numFmt w:val="decimal"/>
      <w:lvlText w:val="%2"/>
      <w:lvlJc w:val="left"/>
      <w:rPr>
        <w:sz w:val="24"/>
        <w:szCs w:val="24"/>
      </w:rPr>
    </w:lvl>
    <w:lvl w:ilvl="2">
      <w:start w:val="1"/>
      <w:numFmt w:val="decimal"/>
      <w:lvlText w:val="%2"/>
      <w:lvlJc w:val="left"/>
      <w:rPr>
        <w:sz w:val="24"/>
        <w:szCs w:val="24"/>
      </w:rPr>
    </w:lvl>
    <w:lvl w:ilvl="3">
      <w:start w:val="1"/>
      <w:numFmt w:val="decimal"/>
      <w:lvlText w:val="%2"/>
      <w:lvlJc w:val="left"/>
      <w:rPr>
        <w:sz w:val="24"/>
        <w:szCs w:val="24"/>
      </w:rPr>
    </w:lvl>
    <w:lvl w:ilvl="4">
      <w:start w:val="1"/>
      <w:numFmt w:val="decimal"/>
      <w:lvlText w:val="%2"/>
      <w:lvlJc w:val="left"/>
      <w:rPr>
        <w:sz w:val="24"/>
        <w:szCs w:val="24"/>
      </w:rPr>
    </w:lvl>
    <w:lvl w:ilvl="5">
      <w:start w:val="1"/>
      <w:numFmt w:val="decimal"/>
      <w:lvlText w:val="%2"/>
      <w:lvlJc w:val="left"/>
      <w:rPr>
        <w:sz w:val="24"/>
        <w:szCs w:val="24"/>
      </w:rPr>
    </w:lvl>
    <w:lvl w:ilvl="6">
      <w:start w:val="1"/>
      <w:numFmt w:val="decimal"/>
      <w:lvlText w:val="%2"/>
      <w:lvlJc w:val="left"/>
      <w:rPr>
        <w:sz w:val="24"/>
        <w:szCs w:val="24"/>
      </w:rPr>
    </w:lvl>
    <w:lvl w:ilvl="7">
      <w:start w:val="1"/>
      <w:numFmt w:val="decimal"/>
      <w:lvlText w:val="%2"/>
      <w:lvlJc w:val="left"/>
      <w:rPr>
        <w:sz w:val="24"/>
        <w:szCs w:val="24"/>
      </w:rPr>
    </w:lvl>
    <w:lvl w:ilvl="8">
      <w:start w:val="1"/>
      <w:numFmt w:val="decimal"/>
      <w:lvlText w:val="%2"/>
      <w:lvlJc w:val="left"/>
      <w:rPr>
        <w:sz w:val="24"/>
        <w:szCs w:val="24"/>
      </w:rPr>
    </w:lvl>
  </w:abstractNum>
  <w:abstractNum w:abstractNumId="1">
    <w:nsid w:val="09A12690"/>
    <w:multiLevelType w:val="multilevel"/>
    <w:tmpl w:val="2CD2DC10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1084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2">
    <w:nsid w:val="0C9D02F4"/>
    <w:multiLevelType w:val="hybridMultilevel"/>
    <w:tmpl w:val="9A4829F6"/>
    <w:lvl w:ilvl="0" w:tplc="29D66986">
      <w:start w:val="1"/>
      <w:numFmt w:val="decimal"/>
      <w:lvlText w:val="%1."/>
      <w:lvlJc w:val="left"/>
      <w:pPr>
        <w:ind w:left="720" w:hanging="360"/>
      </w:pPr>
      <w:rPr>
        <w:rFonts w:hint="default"/>
        <w:sz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CA557FC"/>
    <w:multiLevelType w:val="hybridMultilevel"/>
    <w:tmpl w:val="6898058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CE735AF"/>
    <w:multiLevelType w:val="hybridMultilevel"/>
    <w:tmpl w:val="06B6D35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03C0C88"/>
    <w:multiLevelType w:val="hybridMultilevel"/>
    <w:tmpl w:val="06B6D35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10928DE"/>
    <w:multiLevelType w:val="multilevel"/>
    <w:tmpl w:val="2CE0078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>
    <w:nsid w:val="142E4E86"/>
    <w:multiLevelType w:val="hybridMultilevel"/>
    <w:tmpl w:val="8E362410"/>
    <w:lvl w:ilvl="0" w:tplc="89C6D428">
      <w:start w:val="1"/>
      <w:numFmt w:val="decimal"/>
      <w:lvlText w:val="%1)"/>
      <w:lvlJc w:val="left"/>
      <w:pPr>
        <w:ind w:left="1864" w:hanging="108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64" w:hanging="360"/>
      </w:pPr>
    </w:lvl>
    <w:lvl w:ilvl="2" w:tplc="0419001B" w:tentative="1">
      <w:start w:val="1"/>
      <w:numFmt w:val="lowerRoman"/>
      <w:lvlText w:val="%3."/>
      <w:lvlJc w:val="right"/>
      <w:pPr>
        <w:ind w:left="2584" w:hanging="180"/>
      </w:pPr>
    </w:lvl>
    <w:lvl w:ilvl="3" w:tplc="0419000F" w:tentative="1">
      <w:start w:val="1"/>
      <w:numFmt w:val="decimal"/>
      <w:lvlText w:val="%4."/>
      <w:lvlJc w:val="left"/>
      <w:pPr>
        <w:ind w:left="3304" w:hanging="360"/>
      </w:pPr>
    </w:lvl>
    <w:lvl w:ilvl="4" w:tplc="04190019" w:tentative="1">
      <w:start w:val="1"/>
      <w:numFmt w:val="lowerLetter"/>
      <w:lvlText w:val="%5."/>
      <w:lvlJc w:val="left"/>
      <w:pPr>
        <w:ind w:left="4024" w:hanging="360"/>
      </w:pPr>
    </w:lvl>
    <w:lvl w:ilvl="5" w:tplc="0419001B" w:tentative="1">
      <w:start w:val="1"/>
      <w:numFmt w:val="lowerRoman"/>
      <w:lvlText w:val="%6."/>
      <w:lvlJc w:val="right"/>
      <w:pPr>
        <w:ind w:left="4744" w:hanging="180"/>
      </w:pPr>
    </w:lvl>
    <w:lvl w:ilvl="6" w:tplc="0419000F" w:tentative="1">
      <w:start w:val="1"/>
      <w:numFmt w:val="decimal"/>
      <w:lvlText w:val="%7."/>
      <w:lvlJc w:val="left"/>
      <w:pPr>
        <w:ind w:left="5464" w:hanging="360"/>
      </w:pPr>
    </w:lvl>
    <w:lvl w:ilvl="7" w:tplc="04190019" w:tentative="1">
      <w:start w:val="1"/>
      <w:numFmt w:val="lowerLetter"/>
      <w:lvlText w:val="%8."/>
      <w:lvlJc w:val="left"/>
      <w:pPr>
        <w:ind w:left="6184" w:hanging="360"/>
      </w:pPr>
    </w:lvl>
    <w:lvl w:ilvl="8" w:tplc="0419001B" w:tentative="1">
      <w:start w:val="1"/>
      <w:numFmt w:val="lowerRoman"/>
      <w:lvlText w:val="%9."/>
      <w:lvlJc w:val="right"/>
      <w:pPr>
        <w:ind w:left="6904" w:hanging="180"/>
      </w:pPr>
    </w:lvl>
  </w:abstractNum>
  <w:abstractNum w:abstractNumId="8">
    <w:nsid w:val="180F3AAE"/>
    <w:multiLevelType w:val="multilevel"/>
    <w:tmpl w:val="ED0EF4D6"/>
    <w:lvl w:ilvl="0">
      <w:start w:val="2"/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96" w:hanging="600"/>
      </w:pPr>
      <w:rPr>
        <w:rFonts w:hint="default"/>
      </w:rPr>
    </w:lvl>
    <w:lvl w:ilvl="2">
      <w:start w:val="4"/>
      <w:numFmt w:val="decimal"/>
      <w:lvlText w:val="%1.%2.%3"/>
      <w:lvlJc w:val="left"/>
      <w:pPr>
        <w:ind w:left="1712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568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064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92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416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272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128" w:hanging="2160"/>
      </w:pPr>
      <w:rPr>
        <w:rFonts w:hint="default"/>
      </w:rPr>
    </w:lvl>
  </w:abstractNum>
  <w:abstractNum w:abstractNumId="9">
    <w:nsid w:val="1E9C7BFD"/>
    <w:multiLevelType w:val="multilevel"/>
    <w:tmpl w:val="B8B0D3F2"/>
    <w:lvl w:ilvl="0">
      <w:start w:val="2"/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600" w:hanging="600"/>
      </w:pPr>
      <w:rPr>
        <w:rFonts w:hint="default"/>
      </w:rPr>
    </w:lvl>
    <w:lvl w:ilvl="2">
      <w:start w:val="4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0">
    <w:nsid w:val="22986310"/>
    <w:multiLevelType w:val="hybridMultilevel"/>
    <w:tmpl w:val="3DA65C62"/>
    <w:lvl w:ilvl="0" w:tplc="2DEADBA8">
      <w:start w:val="1"/>
      <w:numFmt w:val="decimal"/>
      <w:lvlText w:val="%1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1">
    <w:nsid w:val="34D161DE"/>
    <w:multiLevelType w:val="multilevel"/>
    <w:tmpl w:val="31363F80"/>
    <w:lvl w:ilvl="0">
      <w:start w:val="3"/>
      <w:numFmt w:val="decimal"/>
      <w:lvlText w:val="%1"/>
      <w:lvlJc w:val="left"/>
      <w:pPr>
        <w:ind w:left="928" w:hanging="360"/>
      </w:pPr>
      <w:rPr>
        <w:rFonts w:hint="default"/>
      </w:rPr>
    </w:lvl>
    <w:lvl w:ilvl="1">
      <w:start w:val="3"/>
      <w:numFmt w:val="decimal"/>
      <w:isLgl/>
      <w:lvlText w:val="%1.%2"/>
      <w:lvlJc w:val="left"/>
      <w:pPr>
        <w:ind w:left="1443" w:hanging="45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923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3348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4133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4558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5343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6128" w:hanging="2160"/>
      </w:pPr>
      <w:rPr>
        <w:rFonts w:hint="default"/>
      </w:rPr>
    </w:lvl>
  </w:abstractNum>
  <w:abstractNum w:abstractNumId="12">
    <w:nsid w:val="3817185E"/>
    <w:multiLevelType w:val="multilevel"/>
    <w:tmpl w:val="0EE253C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>
    <w:nsid w:val="3C6E0451"/>
    <w:multiLevelType w:val="hybridMultilevel"/>
    <w:tmpl w:val="C264FFB4"/>
    <w:lvl w:ilvl="0" w:tplc="27B4863E">
      <w:start w:val="6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4">
    <w:nsid w:val="3FBA119D"/>
    <w:multiLevelType w:val="multilevel"/>
    <w:tmpl w:val="DCDC9CD0"/>
    <w:lvl w:ilvl="0">
      <w:start w:val="2"/>
      <w:numFmt w:val="decimal"/>
      <w:lvlText w:val="%1"/>
      <w:lvlJc w:val="left"/>
      <w:pPr>
        <w:ind w:left="810" w:hanging="81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810" w:hanging="810"/>
      </w:pPr>
      <w:rPr>
        <w:rFonts w:hint="default"/>
      </w:rPr>
    </w:lvl>
    <w:lvl w:ilvl="2">
      <w:start w:val="4"/>
      <w:numFmt w:val="decimal"/>
      <w:lvlText w:val="%1.%2.%3"/>
      <w:lvlJc w:val="left"/>
      <w:pPr>
        <w:ind w:left="810" w:hanging="810"/>
      </w:pPr>
      <w:rPr>
        <w:rFonts w:hint="default"/>
      </w:rPr>
    </w:lvl>
    <w:lvl w:ilvl="3">
      <w:start w:val="2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5">
    <w:nsid w:val="48B04269"/>
    <w:multiLevelType w:val="hybridMultilevel"/>
    <w:tmpl w:val="F6D601F8"/>
    <w:lvl w:ilvl="0" w:tplc="37B45A26">
      <w:start w:val="1"/>
      <w:numFmt w:val="bullet"/>
      <w:lvlText w:val=""/>
      <w:lvlJc w:val="left"/>
      <w:pPr>
        <w:ind w:left="1494" w:hanging="360"/>
      </w:pPr>
      <w:rPr>
        <w:rFonts w:ascii="Symbol" w:eastAsia="Calibri" w:hAnsi="Symbol" w:cs="Times New Roman" w:hint="default"/>
        <w:i/>
      </w:rPr>
    </w:lvl>
    <w:lvl w:ilvl="1" w:tplc="04190003" w:tentative="1">
      <w:start w:val="1"/>
      <w:numFmt w:val="bullet"/>
      <w:lvlText w:val="o"/>
      <w:lvlJc w:val="left"/>
      <w:pPr>
        <w:ind w:left="221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3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5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7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9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1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3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54" w:hanging="360"/>
      </w:pPr>
      <w:rPr>
        <w:rFonts w:ascii="Wingdings" w:hAnsi="Wingdings" w:hint="default"/>
      </w:rPr>
    </w:lvl>
  </w:abstractNum>
  <w:abstractNum w:abstractNumId="16">
    <w:nsid w:val="4EE27B88"/>
    <w:multiLevelType w:val="hybridMultilevel"/>
    <w:tmpl w:val="E63C506E"/>
    <w:lvl w:ilvl="0" w:tplc="3A52A936">
      <w:numFmt w:val="bullet"/>
      <w:lvlText w:val=""/>
      <w:lvlJc w:val="left"/>
      <w:pPr>
        <w:ind w:left="720" w:hanging="360"/>
      </w:pPr>
      <w:rPr>
        <w:rFonts w:ascii="Symbol" w:eastAsia="Calibri" w:hAnsi="Symbol" w:cs="Times New Roman" w:hint="default"/>
        <w:b/>
        <w:color w:val="7030A0"/>
        <w:sz w:val="28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50DA7219"/>
    <w:multiLevelType w:val="singleLevel"/>
    <w:tmpl w:val="D46A63D0"/>
    <w:lvl w:ilvl="0">
      <w:start w:val="1"/>
      <w:numFmt w:val="decimal"/>
      <w:lvlText w:val="%1)"/>
      <w:legacy w:legacy="1" w:legacySpace="0" w:legacyIndent="288"/>
      <w:lvlJc w:val="left"/>
      <w:rPr>
        <w:rFonts w:ascii="Times New Roman" w:hAnsi="Times New Roman" w:cs="Times New Roman" w:hint="default"/>
      </w:rPr>
    </w:lvl>
  </w:abstractNum>
  <w:abstractNum w:abstractNumId="18">
    <w:nsid w:val="61F4275B"/>
    <w:multiLevelType w:val="hybridMultilevel"/>
    <w:tmpl w:val="FFC0F8BC"/>
    <w:lvl w:ilvl="0" w:tplc="D56414EA">
      <w:start w:val="1"/>
      <w:numFmt w:val="bullet"/>
      <w:lvlText w:val="-"/>
      <w:lvlJc w:val="left"/>
      <w:pPr>
        <w:ind w:left="720" w:hanging="360"/>
      </w:pPr>
      <w:rPr>
        <w:rFonts w:ascii="Times New Roman" w:hAnsi="Times New Roman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6B71282C"/>
    <w:multiLevelType w:val="singleLevel"/>
    <w:tmpl w:val="4516CA26"/>
    <w:lvl w:ilvl="0">
      <w:start w:val="1"/>
      <w:numFmt w:val="decimal"/>
      <w:lvlText w:val="%1."/>
      <w:legacy w:legacy="1" w:legacySpace="0" w:legacyIndent="351"/>
      <w:lvlJc w:val="left"/>
      <w:rPr>
        <w:rFonts w:ascii="Times New Roman" w:hAnsi="Times New Roman" w:cs="Times New Roman" w:hint="default"/>
      </w:rPr>
    </w:lvl>
  </w:abstractNum>
  <w:abstractNum w:abstractNumId="20">
    <w:nsid w:val="6DB21051"/>
    <w:multiLevelType w:val="hybridMultilevel"/>
    <w:tmpl w:val="102247B6"/>
    <w:lvl w:ilvl="0" w:tplc="041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1726AD9"/>
    <w:multiLevelType w:val="multilevel"/>
    <w:tmpl w:val="78F84C8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875" w:hanging="115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2235" w:hanging="1155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595" w:hanging="1155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955" w:hanging="1155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6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68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400" w:hanging="2160"/>
      </w:pPr>
      <w:rPr>
        <w:rFonts w:hint="default"/>
      </w:rPr>
    </w:lvl>
  </w:abstractNum>
  <w:abstractNum w:abstractNumId="22">
    <w:nsid w:val="73BA6BFA"/>
    <w:multiLevelType w:val="hybridMultilevel"/>
    <w:tmpl w:val="4C7E0ED2"/>
    <w:lvl w:ilvl="0" w:tplc="F0BE608C">
      <w:start w:val="5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3">
    <w:nsid w:val="761C5DAB"/>
    <w:multiLevelType w:val="hybridMultilevel"/>
    <w:tmpl w:val="D28CC666"/>
    <w:lvl w:ilvl="0" w:tplc="FAE60EAA">
      <w:numFmt w:val="bullet"/>
      <w:lvlText w:val="–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4">
    <w:nsid w:val="7A1434B0"/>
    <w:multiLevelType w:val="hybridMultilevel"/>
    <w:tmpl w:val="C07AC13A"/>
    <w:lvl w:ilvl="0" w:tplc="6D443BF4">
      <w:start w:val="1"/>
      <w:numFmt w:val="bullet"/>
      <w:pStyle w:val="-1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5">
    <w:nsid w:val="7A4D1DCC"/>
    <w:multiLevelType w:val="hybridMultilevel"/>
    <w:tmpl w:val="8BA81632"/>
    <w:lvl w:ilvl="0" w:tplc="2612EBEA">
      <w:start w:val="1"/>
      <w:numFmt w:val="bullet"/>
      <w:lvlText w:val="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7AD16F04"/>
    <w:multiLevelType w:val="multilevel"/>
    <w:tmpl w:val="809A0E8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7">
    <w:nsid w:val="7FB46404"/>
    <w:multiLevelType w:val="multilevel"/>
    <w:tmpl w:val="5648926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7"/>
  </w:num>
  <w:num w:numId="2">
    <w:abstractNumId w:val="0"/>
  </w:num>
  <w:num w:numId="3">
    <w:abstractNumId w:val="22"/>
  </w:num>
  <w:num w:numId="4">
    <w:abstractNumId w:val="13"/>
  </w:num>
  <w:num w:numId="5">
    <w:abstractNumId w:val="6"/>
  </w:num>
  <w:num w:numId="6">
    <w:abstractNumId w:val="21"/>
  </w:num>
  <w:num w:numId="7">
    <w:abstractNumId w:val="10"/>
  </w:num>
  <w:num w:numId="8">
    <w:abstractNumId w:val="15"/>
  </w:num>
  <w:num w:numId="9">
    <w:abstractNumId w:val="18"/>
  </w:num>
  <w:num w:numId="10">
    <w:abstractNumId w:val="24"/>
  </w:num>
  <w:num w:numId="11">
    <w:abstractNumId w:val="11"/>
  </w:num>
  <w:num w:numId="12">
    <w:abstractNumId w:val="25"/>
  </w:num>
  <w:num w:numId="13">
    <w:abstractNumId w:val="9"/>
  </w:num>
  <w:num w:numId="14">
    <w:abstractNumId w:val="14"/>
  </w:num>
  <w:num w:numId="15">
    <w:abstractNumId w:val="8"/>
  </w:num>
  <w:num w:numId="16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9"/>
  </w:num>
  <w:num w:numId="18">
    <w:abstractNumId w:val="19"/>
    <w:lvlOverride w:ilvl="0">
      <w:lvl w:ilvl="0">
        <w:start w:val="1"/>
        <w:numFmt w:val="decimal"/>
        <w:lvlText w:val="%1."/>
        <w:legacy w:legacy="1" w:legacySpace="0" w:legacyIndent="350"/>
        <w:lvlJc w:val="left"/>
        <w:rPr>
          <w:rFonts w:ascii="Times New Roman" w:hAnsi="Times New Roman" w:cs="Times New Roman" w:hint="default"/>
        </w:rPr>
      </w:lvl>
    </w:lvlOverride>
  </w:num>
  <w:num w:numId="19">
    <w:abstractNumId w:val="16"/>
  </w:num>
  <w:num w:numId="20">
    <w:abstractNumId w:val="25"/>
  </w:num>
  <w:num w:numId="21">
    <w:abstractNumId w:val="17"/>
  </w:num>
  <w:num w:numId="22">
    <w:abstractNumId w:val="23"/>
  </w:num>
  <w:num w:numId="23">
    <w:abstractNumId w:val="12"/>
  </w:num>
  <w:num w:numId="24">
    <w:abstractNumId w:val="26"/>
  </w:num>
  <w:num w:numId="25">
    <w:abstractNumId w:val="27"/>
  </w:num>
  <w:num w:numId="26">
    <w:abstractNumId w:val="3"/>
  </w:num>
  <w:num w:numId="27">
    <w:abstractNumId w:val="1"/>
  </w:num>
  <w:num w:numId="28">
    <w:abstractNumId w:val="2"/>
  </w:num>
  <w:num w:numId="29">
    <w:abstractNumId w:val="4"/>
  </w:num>
  <w:num w:numId="30">
    <w:abstractNumId w:val="5"/>
  </w:num>
  <w:num w:numId="31">
    <w:abstractNumId w:val="2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10"/>
  <w:displayHorizontalDrawingGridEvery w:val="2"/>
  <w:characterSpacingControl w:val="doNotCompress"/>
  <w:hdrShapeDefaults>
    <o:shapedefaults v:ext="edit" spidmax="29698"/>
  </w:hdrShapeDefaults>
  <w:footnotePr>
    <w:footnote w:id="-1"/>
    <w:footnote w:id="0"/>
    <w:footnote w:id="1"/>
  </w:footnotePr>
  <w:endnotePr>
    <w:endnote w:id="-1"/>
    <w:endnote w:id="0"/>
    <w:endnote w:id="1"/>
  </w:endnotePr>
  <w:compat/>
  <w:rsids>
    <w:rsidRoot w:val="00DE266B"/>
    <w:rsid w:val="000004DF"/>
    <w:rsid w:val="00001B3D"/>
    <w:rsid w:val="00001DF0"/>
    <w:rsid w:val="000049D9"/>
    <w:rsid w:val="00005CC8"/>
    <w:rsid w:val="000062D3"/>
    <w:rsid w:val="00007494"/>
    <w:rsid w:val="000079CF"/>
    <w:rsid w:val="00012B9E"/>
    <w:rsid w:val="000157AA"/>
    <w:rsid w:val="00015AD0"/>
    <w:rsid w:val="00015FF4"/>
    <w:rsid w:val="00016F19"/>
    <w:rsid w:val="0002023E"/>
    <w:rsid w:val="00020F2E"/>
    <w:rsid w:val="0002413B"/>
    <w:rsid w:val="0002554F"/>
    <w:rsid w:val="000266B4"/>
    <w:rsid w:val="00026D09"/>
    <w:rsid w:val="0002710A"/>
    <w:rsid w:val="000305D9"/>
    <w:rsid w:val="00031209"/>
    <w:rsid w:val="00032D71"/>
    <w:rsid w:val="00035543"/>
    <w:rsid w:val="000355F1"/>
    <w:rsid w:val="000359DA"/>
    <w:rsid w:val="00037ACC"/>
    <w:rsid w:val="00037DFE"/>
    <w:rsid w:val="00040E4D"/>
    <w:rsid w:val="00041089"/>
    <w:rsid w:val="0004288B"/>
    <w:rsid w:val="00042C47"/>
    <w:rsid w:val="0004514A"/>
    <w:rsid w:val="00045ABF"/>
    <w:rsid w:val="00047E3D"/>
    <w:rsid w:val="00052D58"/>
    <w:rsid w:val="0005475C"/>
    <w:rsid w:val="0005522D"/>
    <w:rsid w:val="000555EA"/>
    <w:rsid w:val="0005671F"/>
    <w:rsid w:val="00060E08"/>
    <w:rsid w:val="00065CDA"/>
    <w:rsid w:val="00066A17"/>
    <w:rsid w:val="000672B5"/>
    <w:rsid w:val="0006768E"/>
    <w:rsid w:val="000677D6"/>
    <w:rsid w:val="000701F2"/>
    <w:rsid w:val="00070ED2"/>
    <w:rsid w:val="000711B2"/>
    <w:rsid w:val="000725AE"/>
    <w:rsid w:val="00073639"/>
    <w:rsid w:val="00074100"/>
    <w:rsid w:val="0007439A"/>
    <w:rsid w:val="00074DE3"/>
    <w:rsid w:val="000761E1"/>
    <w:rsid w:val="0007688D"/>
    <w:rsid w:val="0008159E"/>
    <w:rsid w:val="00082A8F"/>
    <w:rsid w:val="00082AE8"/>
    <w:rsid w:val="0008321F"/>
    <w:rsid w:val="000845FC"/>
    <w:rsid w:val="00084A04"/>
    <w:rsid w:val="000852B1"/>
    <w:rsid w:val="00086E93"/>
    <w:rsid w:val="00087A1D"/>
    <w:rsid w:val="0009038B"/>
    <w:rsid w:val="000921A9"/>
    <w:rsid w:val="00092C21"/>
    <w:rsid w:val="00094EC0"/>
    <w:rsid w:val="00096E0B"/>
    <w:rsid w:val="00096EBB"/>
    <w:rsid w:val="00097686"/>
    <w:rsid w:val="000A2C73"/>
    <w:rsid w:val="000A4326"/>
    <w:rsid w:val="000A51B8"/>
    <w:rsid w:val="000A7375"/>
    <w:rsid w:val="000A7512"/>
    <w:rsid w:val="000A7843"/>
    <w:rsid w:val="000A7A24"/>
    <w:rsid w:val="000B264B"/>
    <w:rsid w:val="000B313A"/>
    <w:rsid w:val="000B4B20"/>
    <w:rsid w:val="000B4BD5"/>
    <w:rsid w:val="000B6437"/>
    <w:rsid w:val="000B7ECC"/>
    <w:rsid w:val="000C0455"/>
    <w:rsid w:val="000C0C33"/>
    <w:rsid w:val="000C164B"/>
    <w:rsid w:val="000C43E2"/>
    <w:rsid w:val="000C5621"/>
    <w:rsid w:val="000C5655"/>
    <w:rsid w:val="000D1E5B"/>
    <w:rsid w:val="000D2281"/>
    <w:rsid w:val="000D2BA6"/>
    <w:rsid w:val="000D4172"/>
    <w:rsid w:val="000D5BA7"/>
    <w:rsid w:val="000D6AF0"/>
    <w:rsid w:val="000D75CF"/>
    <w:rsid w:val="000D7FEC"/>
    <w:rsid w:val="000E1F03"/>
    <w:rsid w:val="000E2C3C"/>
    <w:rsid w:val="000E4AC0"/>
    <w:rsid w:val="000E4C81"/>
    <w:rsid w:val="000E7025"/>
    <w:rsid w:val="000E75B8"/>
    <w:rsid w:val="000E7C69"/>
    <w:rsid w:val="000F05AF"/>
    <w:rsid w:val="000F13F9"/>
    <w:rsid w:val="000F145D"/>
    <w:rsid w:val="000F1527"/>
    <w:rsid w:val="000F4A59"/>
    <w:rsid w:val="000F5FE7"/>
    <w:rsid w:val="000F618B"/>
    <w:rsid w:val="000F6F78"/>
    <w:rsid w:val="000F71CC"/>
    <w:rsid w:val="000F7D13"/>
    <w:rsid w:val="0010033D"/>
    <w:rsid w:val="0010148A"/>
    <w:rsid w:val="00102AD6"/>
    <w:rsid w:val="001050F1"/>
    <w:rsid w:val="00105155"/>
    <w:rsid w:val="00105500"/>
    <w:rsid w:val="00106921"/>
    <w:rsid w:val="0010792D"/>
    <w:rsid w:val="001079B3"/>
    <w:rsid w:val="00107ADA"/>
    <w:rsid w:val="00113202"/>
    <w:rsid w:val="001213F0"/>
    <w:rsid w:val="00122241"/>
    <w:rsid w:val="00122D8F"/>
    <w:rsid w:val="0012528A"/>
    <w:rsid w:val="001268D8"/>
    <w:rsid w:val="00126D6A"/>
    <w:rsid w:val="00133948"/>
    <w:rsid w:val="00133F00"/>
    <w:rsid w:val="0013496F"/>
    <w:rsid w:val="00135843"/>
    <w:rsid w:val="00136BE5"/>
    <w:rsid w:val="00137512"/>
    <w:rsid w:val="00137DE5"/>
    <w:rsid w:val="0014238E"/>
    <w:rsid w:val="001429E0"/>
    <w:rsid w:val="00142CBF"/>
    <w:rsid w:val="001437D8"/>
    <w:rsid w:val="00143C22"/>
    <w:rsid w:val="001444BA"/>
    <w:rsid w:val="00144898"/>
    <w:rsid w:val="0014786C"/>
    <w:rsid w:val="00150036"/>
    <w:rsid w:val="001504AC"/>
    <w:rsid w:val="00150F48"/>
    <w:rsid w:val="00151A48"/>
    <w:rsid w:val="0015211C"/>
    <w:rsid w:val="001523C5"/>
    <w:rsid w:val="00152BDE"/>
    <w:rsid w:val="001540A1"/>
    <w:rsid w:val="00154393"/>
    <w:rsid w:val="001546E8"/>
    <w:rsid w:val="00154902"/>
    <w:rsid w:val="001555C5"/>
    <w:rsid w:val="001557A6"/>
    <w:rsid w:val="00156479"/>
    <w:rsid w:val="001605C7"/>
    <w:rsid w:val="0016109A"/>
    <w:rsid w:val="00161DD1"/>
    <w:rsid w:val="001628B9"/>
    <w:rsid w:val="001640AF"/>
    <w:rsid w:val="00164849"/>
    <w:rsid w:val="00165251"/>
    <w:rsid w:val="0016590F"/>
    <w:rsid w:val="00166A25"/>
    <w:rsid w:val="001673A8"/>
    <w:rsid w:val="00170CF8"/>
    <w:rsid w:val="0017144B"/>
    <w:rsid w:val="001718C5"/>
    <w:rsid w:val="0017196A"/>
    <w:rsid w:val="00172D29"/>
    <w:rsid w:val="001734D5"/>
    <w:rsid w:val="00173523"/>
    <w:rsid w:val="00175BB4"/>
    <w:rsid w:val="00176144"/>
    <w:rsid w:val="001768B1"/>
    <w:rsid w:val="00176EF9"/>
    <w:rsid w:val="001774C0"/>
    <w:rsid w:val="001775AE"/>
    <w:rsid w:val="00177AA7"/>
    <w:rsid w:val="00181449"/>
    <w:rsid w:val="00182388"/>
    <w:rsid w:val="001824EC"/>
    <w:rsid w:val="00185A23"/>
    <w:rsid w:val="00186138"/>
    <w:rsid w:val="00186168"/>
    <w:rsid w:val="00187E28"/>
    <w:rsid w:val="00190847"/>
    <w:rsid w:val="00191992"/>
    <w:rsid w:val="00192189"/>
    <w:rsid w:val="0019226E"/>
    <w:rsid w:val="00193EB0"/>
    <w:rsid w:val="00194A5B"/>
    <w:rsid w:val="0019598F"/>
    <w:rsid w:val="0019621B"/>
    <w:rsid w:val="001966FB"/>
    <w:rsid w:val="00197619"/>
    <w:rsid w:val="001A17AA"/>
    <w:rsid w:val="001A5785"/>
    <w:rsid w:val="001A633A"/>
    <w:rsid w:val="001A7A5D"/>
    <w:rsid w:val="001B02A8"/>
    <w:rsid w:val="001B27DD"/>
    <w:rsid w:val="001B317D"/>
    <w:rsid w:val="001B3358"/>
    <w:rsid w:val="001B33DE"/>
    <w:rsid w:val="001B39D1"/>
    <w:rsid w:val="001B4C6F"/>
    <w:rsid w:val="001B506F"/>
    <w:rsid w:val="001B68DB"/>
    <w:rsid w:val="001B759D"/>
    <w:rsid w:val="001B78E2"/>
    <w:rsid w:val="001B7C24"/>
    <w:rsid w:val="001C01C8"/>
    <w:rsid w:val="001C03F6"/>
    <w:rsid w:val="001C10C7"/>
    <w:rsid w:val="001C26A8"/>
    <w:rsid w:val="001C304A"/>
    <w:rsid w:val="001C40D8"/>
    <w:rsid w:val="001C5C18"/>
    <w:rsid w:val="001C5FFC"/>
    <w:rsid w:val="001C6957"/>
    <w:rsid w:val="001C7F6B"/>
    <w:rsid w:val="001D04C7"/>
    <w:rsid w:val="001D12DC"/>
    <w:rsid w:val="001D1913"/>
    <w:rsid w:val="001D2B37"/>
    <w:rsid w:val="001D3810"/>
    <w:rsid w:val="001D44D6"/>
    <w:rsid w:val="001D4F87"/>
    <w:rsid w:val="001D60B9"/>
    <w:rsid w:val="001D634F"/>
    <w:rsid w:val="001E04FA"/>
    <w:rsid w:val="001E1945"/>
    <w:rsid w:val="001E1A4A"/>
    <w:rsid w:val="001E34C2"/>
    <w:rsid w:val="001E39D8"/>
    <w:rsid w:val="001E46B8"/>
    <w:rsid w:val="001E5CE5"/>
    <w:rsid w:val="001F3645"/>
    <w:rsid w:val="001F4623"/>
    <w:rsid w:val="001F5088"/>
    <w:rsid w:val="00200D76"/>
    <w:rsid w:val="002012D2"/>
    <w:rsid w:val="00202469"/>
    <w:rsid w:val="00202978"/>
    <w:rsid w:val="00202AA2"/>
    <w:rsid w:val="00205B1B"/>
    <w:rsid w:val="00206996"/>
    <w:rsid w:val="0020791F"/>
    <w:rsid w:val="00213FA3"/>
    <w:rsid w:val="0021628E"/>
    <w:rsid w:val="00216EE7"/>
    <w:rsid w:val="00221498"/>
    <w:rsid w:val="00221548"/>
    <w:rsid w:val="00223803"/>
    <w:rsid w:val="00224ABF"/>
    <w:rsid w:val="00225B63"/>
    <w:rsid w:val="00226E04"/>
    <w:rsid w:val="002308E9"/>
    <w:rsid w:val="002309F3"/>
    <w:rsid w:val="00230C3D"/>
    <w:rsid w:val="00231CF7"/>
    <w:rsid w:val="002335D4"/>
    <w:rsid w:val="00233CB8"/>
    <w:rsid w:val="00234E90"/>
    <w:rsid w:val="002353F4"/>
    <w:rsid w:val="002354DA"/>
    <w:rsid w:val="00235E43"/>
    <w:rsid w:val="002377E4"/>
    <w:rsid w:val="002379A0"/>
    <w:rsid w:val="00240063"/>
    <w:rsid w:val="00240AB2"/>
    <w:rsid w:val="00240B9F"/>
    <w:rsid w:val="002418F7"/>
    <w:rsid w:val="002426FD"/>
    <w:rsid w:val="002430B0"/>
    <w:rsid w:val="00243328"/>
    <w:rsid w:val="00244BCF"/>
    <w:rsid w:val="00245DEF"/>
    <w:rsid w:val="00247502"/>
    <w:rsid w:val="00250F38"/>
    <w:rsid w:val="00254A8F"/>
    <w:rsid w:val="00256BD3"/>
    <w:rsid w:val="00260603"/>
    <w:rsid w:val="00260FC3"/>
    <w:rsid w:val="0026130B"/>
    <w:rsid w:val="002632DA"/>
    <w:rsid w:val="0026569C"/>
    <w:rsid w:val="002676FA"/>
    <w:rsid w:val="00267836"/>
    <w:rsid w:val="002707A1"/>
    <w:rsid w:val="00270EB0"/>
    <w:rsid w:val="0027103C"/>
    <w:rsid w:val="00271FE0"/>
    <w:rsid w:val="0027365B"/>
    <w:rsid w:val="0027391E"/>
    <w:rsid w:val="00273921"/>
    <w:rsid w:val="00274CBE"/>
    <w:rsid w:val="002763C4"/>
    <w:rsid w:val="00276792"/>
    <w:rsid w:val="00281E01"/>
    <w:rsid w:val="002834D0"/>
    <w:rsid w:val="00283606"/>
    <w:rsid w:val="00285B16"/>
    <w:rsid w:val="00285D3C"/>
    <w:rsid w:val="00291FEC"/>
    <w:rsid w:val="00292E18"/>
    <w:rsid w:val="00294D65"/>
    <w:rsid w:val="002967D0"/>
    <w:rsid w:val="00297BC2"/>
    <w:rsid w:val="00297F7A"/>
    <w:rsid w:val="002A0788"/>
    <w:rsid w:val="002A21A0"/>
    <w:rsid w:val="002A234E"/>
    <w:rsid w:val="002A33AE"/>
    <w:rsid w:val="002A5578"/>
    <w:rsid w:val="002A5EE6"/>
    <w:rsid w:val="002A77B3"/>
    <w:rsid w:val="002A7DFB"/>
    <w:rsid w:val="002B0155"/>
    <w:rsid w:val="002B19C4"/>
    <w:rsid w:val="002B2A61"/>
    <w:rsid w:val="002B2C3A"/>
    <w:rsid w:val="002B4033"/>
    <w:rsid w:val="002B6B91"/>
    <w:rsid w:val="002C011F"/>
    <w:rsid w:val="002C0129"/>
    <w:rsid w:val="002C055B"/>
    <w:rsid w:val="002C34F2"/>
    <w:rsid w:val="002C549A"/>
    <w:rsid w:val="002C5ACF"/>
    <w:rsid w:val="002C606E"/>
    <w:rsid w:val="002C75E0"/>
    <w:rsid w:val="002D10F6"/>
    <w:rsid w:val="002D1398"/>
    <w:rsid w:val="002D1646"/>
    <w:rsid w:val="002D4882"/>
    <w:rsid w:val="002D6876"/>
    <w:rsid w:val="002D72F8"/>
    <w:rsid w:val="002D7356"/>
    <w:rsid w:val="002E0747"/>
    <w:rsid w:val="002E0FEA"/>
    <w:rsid w:val="002E534E"/>
    <w:rsid w:val="002E57B7"/>
    <w:rsid w:val="002E62B8"/>
    <w:rsid w:val="002E6EA7"/>
    <w:rsid w:val="002E71AA"/>
    <w:rsid w:val="002E7E43"/>
    <w:rsid w:val="002F0BDA"/>
    <w:rsid w:val="002F0FF7"/>
    <w:rsid w:val="002F220E"/>
    <w:rsid w:val="002F643D"/>
    <w:rsid w:val="002F7E8F"/>
    <w:rsid w:val="00301538"/>
    <w:rsid w:val="003021A3"/>
    <w:rsid w:val="003028B3"/>
    <w:rsid w:val="00302B75"/>
    <w:rsid w:val="00302E5F"/>
    <w:rsid w:val="003039E4"/>
    <w:rsid w:val="00305F75"/>
    <w:rsid w:val="003063AC"/>
    <w:rsid w:val="003067F8"/>
    <w:rsid w:val="0030769E"/>
    <w:rsid w:val="00312AA5"/>
    <w:rsid w:val="00313841"/>
    <w:rsid w:val="003160ED"/>
    <w:rsid w:val="0031625C"/>
    <w:rsid w:val="0031664C"/>
    <w:rsid w:val="003170AF"/>
    <w:rsid w:val="00317404"/>
    <w:rsid w:val="00317FA7"/>
    <w:rsid w:val="00321D29"/>
    <w:rsid w:val="00326EA2"/>
    <w:rsid w:val="003273BD"/>
    <w:rsid w:val="00330088"/>
    <w:rsid w:val="00330B86"/>
    <w:rsid w:val="00330F55"/>
    <w:rsid w:val="00332153"/>
    <w:rsid w:val="00333011"/>
    <w:rsid w:val="003351C6"/>
    <w:rsid w:val="003351C7"/>
    <w:rsid w:val="003354F6"/>
    <w:rsid w:val="00335852"/>
    <w:rsid w:val="00341C1B"/>
    <w:rsid w:val="00341C7B"/>
    <w:rsid w:val="0034245A"/>
    <w:rsid w:val="00342890"/>
    <w:rsid w:val="00350DE8"/>
    <w:rsid w:val="003516BF"/>
    <w:rsid w:val="00352543"/>
    <w:rsid w:val="003540CE"/>
    <w:rsid w:val="00354443"/>
    <w:rsid w:val="0035540F"/>
    <w:rsid w:val="00357E5C"/>
    <w:rsid w:val="00362B91"/>
    <w:rsid w:val="00366968"/>
    <w:rsid w:val="00366F40"/>
    <w:rsid w:val="00366F52"/>
    <w:rsid w:val="00371886"/>
    <w:rsid w:val="00372F61"/>
    <w:rsid w:val="00373B4F"/>
    <w:rsid w:val="00374879"/>
    <w:rsid w:val="003777E1"/>
    <w:rsid w:val="00377EE2"/>
    <w:rsid w:val="003811D1"/>
    <w:rsid w:val="00381D24"/>
    <w:rsid w:val="0038446A"/>
    <w:rsid w:val="00384C16"/>
    <w:rsid w:val="003861FD"/>
    <w:rsid w:val="00386912"/>
    <w:rsid w:val="003874B0"/>
    <w:rsid w:val="0038788F"/>
    <w:rsid w:val="00391248"/>
    <w:rsid w:val="0039266F"/>
    <w:rsid w:val="00393947"/>
    <w:rsid w:val="0039459A"/>
    <w:rsid w:val="003949A8"/>
    <w:rsid w:val="003955D2"/>
    <w:rsid w:val="00395EA2"/>
    <w:rsid w:val="0039631A"/>
    <w:rsid w:val="00396C2A"/>
    <w:rsid w:val="00397A5F"/>
    <w:rsid w:val="00397FE8"/>
    <w:rsid w:val="003A003E"/>
    <w:rsid w:val="003A164C"/>
    <w:rsid w:val="003A2103"/>
    <w:rsid w:val="003A2D7A"/>
    <w:rsid w:val="003A3195"/>
    <w:rsid w:val="003A4226"/>
    <w:rsid w:val="003A5459"/>
    <w:rsid w:val="003A5FEC"/>
    <w:rsid w:val="003A65D6"/>
    <w:rsid w:val="003A6F12"/>
    <w:rsid w:val="003A76F6"/>
    <w:rsid w:val="003B04E8"/>
    <w:rsid w:val="003B2CBD"/>
    <w:rsid w:val="003B2DC5"/>
    <w:rsid w:val="003B4719"/>
    <w:rsid w:val="003B4A1E"/>
    <w:rsid w:val="003B4C23"/>
    <w:rsid w:val="003C0AB4"/>
    <w:rsid w:val="003C1128"/>
    <w:rsid w:val="003C1576"/>
    <w:rsid w:val="003C1BF6"/>
    <w:rsid w:val="003C4B62"/>
    <w:rsid w:val="003C5A14"/>
    <w:rsid w:val="003C613A"/>
    <w:rsid w:val="003C74C6"/>
    <w:rsid w:val="003D7A09"/>
    <w:rsid w:val="003E0EAF"/>
    <w:rsid w:val="003E2035"/>
    <w:rsid w:val="003E3C33"/>
    <w:rsid w:val="003E46BA"/>
    <w:rsid w:val="003E4C26"/>
    <w:rsid w:val="003E534F"/>
    <w:rsid w:val="003F02AA"/>
    <w:rsid w:val="003F1A96"/>
    <w:rsid w:val="003F2E5F"/>
    <w:rsid w:val="003F43A1"/>
    <w:rsid w:val="003F47A5"/>
    <w:rsid w:val="003F536E"/>
    <w:rsid w:val="0040020A"/>
    <w:rsid w:val="00401E9C"/>
    <w:rsid w:val="00404B7A"/>
    <w:rsid w:val="004051F8"/>
    <w:rsid w:val="0040571C"/>
    <w:rsid w:val="00410763"/>
    <w:rsid w:val="00410E96"/>
    <w:rsid w:val="00411835"/>
    <w:rsid w:val="0041202A"/>
    <w:rsid w:val="0041271C"/>
    <w:rsid w:val="004132C2"/>
    <w:rsid w:val="00414436"/>
    <w:rsid w:val="00414CE3"/>
    <w:rsid w:val="00415B7D"/>
    <w:rsid w:val="00415DA5"/>
    <w:rsid w:val="00416EC9"/>
    <w:rsid w:val="0041736D"/>
    <w:rsid w:val="00417AB8"/>
    <w:rsid w:val="00417C44"/>
    <w:rsid w:val="004218A9"/>
    <w:rsid w:val="004240F1"/>
    <w:rsid w:val="004255E4"/>
    <w:rsid w:val="00425DCC"/>
    <w:rsid w:val="00425F31"/>
    <w:rsid w:val="00426381"/>
    <w:rsid w:val="004306E2"/>
    <w:rsid w:val="004307A0"/>
    <w:rsid w:val="00430E5D"/>
    <w:rsid w:val="00431C4A"/>
    <w:rsid w:val="00431C9F"/>
    <w:rsid w:val="00437C94"/>
    <w:rsid w:val="00440383"/>
    <w:rsid w:val="004405DA"/>
    <w:rsid w:val="00440741"/>
    <w:rsid w:val="004426B2"/>
    <w:rsid w:val="0044316A"/>
    <w:rsid w:val="00444E8D"/>
    <w:rsid w:val="00446292"/>
    <w:rsid w:val="00446EF0"/>
    <w:rsid w:val="0044717D"/>
    <w:rsid w:val="00447424"/>
    <w:rsid w:val="00447C69"/>
    <w:rsid w:val="0045245B"/>
    <w:rsid w:val="00453C55"/>
    <w:rsid w:val="004566A1"/>
    <w:rsid w:val="00457B4C"/>
    <w:rsid w:val="004615E9"/>
    <w:rsid w:val="004634F5"/>
    <w:rsid w:val="00463561"/>
    <w:rsid w:val="00467DB2"/>
    <w:rsid w:val="00467E87"/>
    <w:rsid w:val="00470230"/>
    <w:rsid w:val="00471470"/>
    <w:rsid w:val="00471D22"/>
    <w:rsid w:val="00471E9E"/>
    <w:rsid w:val="00473BB8"/>
    <w:rsid w:val="004750FA"/>
    <w:rsid w:val="00475B0A"/>
    <w:rsid w:val="00477AB1"/>
    <w:rsid w:val="00481826"/>
    <w:rsid w:val="00481ACF"/>
    <w:rsid w:val="0048275F"/>
    <w:rsid w:val="00482BB1"/>
    <w:rsid w:val="00482DAF"/>
    <w:rsid w:val="00490F82"/>
    <w:rsid w:val="00491D02"/>
    <w:rsid w:val="004920F8"/>
    <w:rsid w:val="0049261A"/>
    <w:rsid w:val="004926D1"/>
    <w:rsid w:val="00492C90"/>
    <w:rsid w:val="00494062"/>
    <w:rsid w:val="004947AB"/>
    <w:rsid w:val="00494B51"/>
    <w:rsid w:val="00495515"/>
    <w:rsid w:val="00497C0D"/>
    <w:rsid w:val="004A0F7C"/>
    <w:rsid w:val="004A11F8"/>
    <w:rsid w:val="004A3684"/>
    <w:rsid w:val="004A3AF3"/>
    <w:rsid w:val="004A406C"/>
    <w:rsid w:val="004A4C90"/>
    <w:rsid w:val="004A6079"/>
    <w:rsid w:val="004A6AA6"/>
    <w:rsid w:val="004B1022"/>
    <w:rsid w:val="004B22B7"/>
    <w:rsid w:val="004B3078"/>
    <w:rsid w:val="004B3D61"/>
    <w:rsid w:val="004B4712"/>
    <w:rsid w:val="004B4DBB"/>
    <w:rsid w:val="004B5D66"/>
    <w:rsid w:val="004B69C8"/>
    <w:rsid w:val="004B6B69"/>
    <w:rsid w:val="004B70F9"/>
    <w:rsid w:val="004C04CD"/>
    <w:rsid w:val="004C05E0"/>
    <w:rsid w:val="004C0A70"/>
    <w:rsid w:val="004C0DF3"/>
    <w:rsid w:val="004C2349"/>
    <w:rsid w:val="004C32B9"/>
    <w:rsid w:val="004C6830"/>
    <w:rsid w:val="004C7E73"/>
    <w:rsid w:val="004D11F0"/>
    <w:rsid w:val="004D14E0"/>
    <w:rsid w:val="004D1961"/>
    <w:rsid w:val="004D1B6A"/>
    <w:rsid w:val="004D1FCF"/>
    <w:rsid w:val="004D53F8"/>
    <w:rsid w:val="004D56D0"/>
    <w:rsid w:val="004D6749"/>
    <w:rsid w:val="004E1FCA"/>
    <w:rsid w:val="004E2C64"/>
    <w:rsid w:val="004E3BE7"/>
    <w:rsid w:val="004E59D1"/>
    <w:rsid w:val="004E60ED"/>
    <w:rsid w:val="004E6B8F"/>
    <w:rsid w:val="004E6C50"/>
    <w:rsid w:val="004E77B6"/>
    <w:rsid w:val="004F01F1"/>
    <w:rsid w:val="004F084E"/>
    <w:rsid w:val="004F1402"/>
    <w:rsid w:val="004F15F0"/>
    <w:rsid w:val="004F4207"/>
    <w:rsid w:val="004F4233"/>
    <w:rsid w:val="004F5090"/>
    <w:rsid w:val="004F50C2"/>
    <w:rsid w:val="004F5263"/>
    <w:rsid w:val="004F5E4C"/>
    <w:rsid w:val="004F7092"/>
    <w:rsid w:val="005006B1"/>
    <w:rsid w:val="005007EB"/>
    <w:rsid w:val="005049D1"/>
    <w:rsid w:val="005058C0"/>
    <w:rsid w:val="00505A7E"/>
    <w:rsid w:val="00506BFB"/>
    <w:rsid w:val="00506D7A"/>
    <w:rsid w:val="0051099E"/>
    <w:rsid w:val="00510AD8"/>
    <w:rsid w:val="005120AC"/>
    <w:rsid w:val="005137D0"/>
    <w:rsid w:val="00513F23"/>
    <w:rsid w:val="00514FB0"/>
    <w:rsid w:val="00515622"/>
    <w:rsid w:val="00515EE7"/>
    <w:rsid w:val="00517C64"/>
    <w:rsid w:val="00522072"/>
    <w:rsid w:val="00523163"/>
    <w:rsid w:val="00526629"/>
    <w:rsid w:val="00526D0E"/>
    <w:rsid w:val="0053243C"/>
    <w:rsid w:val="00534151"/>
    <w:rsid w:val="00534878"/>
    <w:rsid w:val="00537224"/>
    <w:rsid w:val="00537B89"/>
    <w:rsid w:val="00537F4D"/>
    <w:rsid w:val="00541012"/>
    <w:rsid w:val="00543287"/>
    <w:rsid w:val="00543B5D"/>
    <w:rsid w:val="00544C39"/>
    <w:rsid w:val="005458A0"/>
    <w:rsid w:val="005463B1"/>
    <w:rsid w:val="00546747"/>
    <w:rsid w:val="00546926"/>
    <w:rsid w:val="005477CF"/>
    <w:rsid w:val="00550620"/>
    <w:rsid w:val="00551A4D"/>
    <w:rsid w:val="00551BB1"/>
    <w:rsid w:val="00551BE6"/>
    <w:rsid w:val="00551C8C"/>
    <w:rsid w:val="00551D34"/>
    <w:rsid w:val="00551E41"/>
    <w:rsid w:val="00552DCD"/>
    <w:rsid w:val="005532B9"/>
    <w:rsid w:val="005533DD"/>
    <w:rsid w:val="00556007"/>
    <w:rsid w:val="005566E1"/>
    <w:rsid w:val="00557366"/>
    <w:rsid w:val="00557591"/>
    <w:rsid w:val="00564BD8"/>
    <w:rsid w:val="005711AC"/>
    <w:rsid w:val="00575163"/>
    <w:rsid w:val="00575EF0"/>
    <w:rsid w:val="005777CD"/>
    <w:rsid w:val="005800E8"/>
    <w:rsid w:val="00583076"/>
    <w:rsid w:val="005866A8"/>
    <w:rsid w:val="00590D09"/>
    <w:rsid w:val="00592179"/>
    <w:rsid w:val="005924AC"/>
    <w:rsid w:val="0059290E"/>
    <w:rsid w:val="00592C66"/>
    <w:rsid w:val="005934DB"/>
    <w:rsid w:val="0059355D"/>
    <w:rsid w:val="005958D5"/>
    <w:rsid w:val="00596F70"/>
    <w:rsid w:val="00597849"/>
    <w:rsid w:val="005A0826"/>
    <w:rsid w:val="005A1055"/>
    <w:rsid w:val="005A3150"/>
    <w:rsid w:val="005A5B50"/>
    <w:rsid w:val="005A6056"/>
    <w:rsid w:val="005B082D"/>
    <w:rsid w:val="005B0ABB"/>
    <w:rsid w:val="005B1976"/>
    <w:rsid w:val="005B2B79"/>
    <w:rsid w:val="005B30D0"/>
    <w:rsid w:val="005B4477"/>
    <w:rsid w:val="005B4A0C"/>
    <w:rsid w:val="005B5521"/>
    <w:rsid w:val="005B6009"/>
    <w:rsid w:val="005B7B14"/>
    <w:rsid w:val="005C1609"/>
    <w:rsid w:val="005C291E"/>
    <w:rsid w:val="005C3934"/>
    <w:rsid w:val="005C4129"/>
    <w:rsid w:val="005C4572"/>
    <w:rsid w:val="005C6DCF"/>
    <w:rsid w:val="005D1945"/>
    <w:rsid w:val="005D22B5"/>
    <w:rsid w:val="005D4AE6"/>
    <w:rsid w:val="005D4FB0"/>
    <w:rsid w:val="005D587B"/>
    <w:rsid w:val="005D7EA9"/>
    <w:rsid w:val="005E1E41"/>
    <w:rsid w:val="005E47C4"/>
    <w:rsid w:val="005E48C3"/>
    <w:rsid w:val="005E4D3C"/>
    <w:rsid w:val="005E63FF"/>
    <w:rsid w:val="005F004E"/>
    <w:rsid w:val="005F0515"/>
    <w:rsid w:val="005F34AC"/>
    <w:rsid w:val="005F3D6B"/>
    <w:rsid w:val="005F5BCB"/>
    <w:rsid w:val="005F6C67"/>
    <w:rsid w:val="00601CE8"/>
    <w:rsid w:val="00603DEA"/>
    <w:rsid w:val="00606FBA"/>
    <w:rsid w:val="006071D9"/>
    <w:rsid w:val="0061073A"/>
    <w:rsid w:val="00610C4A"/>
    <w:rsid w:val="00610EBF"/>
    <w:rsid w:val="0061163A"/>
    <w:rsid w:val="00612256"/>
    <w:rsid w:val="00613008"/>
    <w:rsid w:val="0061351D"/>
    <w:rsid w:val="00615104"/>
    <w:rsid w:val="00615807"/>
    <w:rsid w:val="006159BE"/>
    <w:rsid w:val="006165F1"/>
    <w:rsid w:val="00617857"/>
    <w:rsid w:val="00620F14"/>
    <w:rsid w:val="00623800"/>
    <w:rsid w:val="00623952"/>
    <w:rsid w:val="00625008"/>
    <w:rsid w:val="00625054"/>
    <w:rsid w:val="006254DA"/>
    <w:rsid w:val="006255BF"/>
    <w:rsid w:val="006262C5"/>
    <w:rsid w:val="0062756D"/>
    <w:rsid w:val="00631C82"/>
    <w:rsid w:val="00632D33"/>
    <w:rsid w:val="00632DF1"/>
    <w:rsid w:val="006333EE"/>
    <w:rsid w:val="00633C61"/>
    <w:rsid w:val="00634B7D"/>
    <w:rsid w:val="00634D9C"/>
    <w:rsid w:val="00634E7C"/>
    <w:rsid w:val="0063533B"/>
    <w:rsid w:val="00637E83"/>
    <w:rsid w:val="00641011"/>
    <w:rsid w:val="00643906"/>
    <w:rsid w:val="00644555"/>
    <w:rsid w:val="00644D60"/>
    <w:rsid w:val="006462BE"/>
    <w:rsid w:val="00647A2D"/>
    <w:rsid w:val="00651816"/>
    <w:rsid w:val="00654376"/>
    <w:rsid w:val="00655458"/>
    <w:rsid w:val="006562B0"/>
    <w:rsid w:val="006617A6"/>
    <w:rsid w:val="00661933"/>
    <w:rsid w:val="00661D54"/>
    <w:rsid w:val="006620F8"/>
    <w:rsid w:val="0066328D"/>
    <w:rsid w:val="00663E88"/>
    <w:rsid w:val="00664117"/>
    <w:rsid w:val="00664191"/>
    <w:rsid w:val="006643FF"/>
    <w:rsid w:val="0066742C"/>
    <w:rsid w:val="00670493"/>
    <w:rsid w:val="006717B2"/>
    <w:rsid w:val="00674470"/>
    <w:rsid w:val="006768D5"/>
    <w:rsid w:val="00676AEA"/>
    <w:rsid w:val="00680DEC"/>
    <w:rsid w:val="006817C6"/>
    <w:rsid w:val="0068256A"/>
    <w:rsid w:val="00682710"/>
    <w:rsid w:val="00682F52"/>
    <w:rsid w:val="006839D0"/>
    <w:rsid w:val="00684A35"/>
    <w:rsid w:val="006863FF"/>
    <w:rsid w:val="006864C5"/>
    <w:rsid w:val="00687A02"/>
    <w:rsid w:val="00691C10"/>
    <w:rsid w:val="006926D7"/>
    <w:rsid w:val="00695AD9"/>
    <w:rsid w:val="00695E0F"/>
    <w:rsid w:val="00696BF8"/>
    <w:rsid w:val="00697005"/>
    <w:rsid w:val="006A0A90"/>
    <w:rsid w:val="006A0F2D"/>
    <w:rsid w:val="006A128D"/>
    <w:rsid w:val="006A1F52"/>
    <w:rsid w:val="006A2499"/>
    <w:rsid w:val="006A2822"/>
    <w:rsid w:val="006A3343"/>
    <w:rsid w:val="006A6BB0"/>
    <w:rsid w:val="006A6E50"/>
    <w:rsid w:val="006B1AF9"/>
    <w:rsid w:val="006B2278"/>
    <w:rsid w:val="006B26E7"/>
    <w:rsid w:val="006B2E54"/>
    <w:rsid w:val="006B3B37"/>
    <w:rsid w:val="006B3B83"/>
    <w:rsid w:val="006B4357"/>
    <w:rsid w:val="006B5C02"/>
    <w:rsid w:val="006B6055"/>
    <w:rsid w:val="006B6300"/>
    <w:rsid w:val="006B6CF7"/>
    <w:rsid w:val="006B6F8A"/>
    <w:rsid w:val="006B71DC"/>
    <w:rsid w:val="006B7E23"/>
    <w:rsid w:val="006C31D3"/>
    <w:rsid w:val="006C34BE"/>
    <w:rsid w:val="006C5293"/>
    <w:rsid w:val="006C63FF"/>
    <w:rsid w:val="006C6669"/>
    <w:rsid w:val="006C6F0E"/>
    <w:rsid w:val="006D07AE"/>
    <w:rsid w:val="006D099D"/>
    <w:rsid w:val="006D0A53"/>
    <w:rsid w:val="006D225A"/>
    <w:rsid w:val="006D2530"/>
    <w:rsid w:val="006D59CA"/>
    <w:rsid w:val="006D65AE"/>
    <w:rsid w:val="006E278A"/>
    <w:rsid w:val="006E38B5"/>
    <w:rsid w:val="006E3EF1"/>
    <w:rsid w:val="006E57B8"/>
    <w:rsid w:val="006E5DF4"/>
    <w:rsid w:val="006E6160"/>
    <w:rsid w:val="006F109B"/>
    <w:rsid w:val="006F1228"/>
    <w:rsid w:val="006F2A6E"/>
    <w:rsid w:val="006F300C"/>
    <w:rsid w:val="006F4A4E"/>
    <w:rsid w:val="006F5939"/>
    <w:rsid w:val="006F5DAB"/>
    <w:rsid w:val="006F6A95"/>
    <w:rsid w:val="006F77FF"/>
    <w:rsid w:val="00700E47"/>
    <w:rsid w:val="0070118B"/>
    <w:rsid w:val="0070130C"/>
    <w:rsid w:val="00704F46"/>
    <w:rsid w:val="00711A66"/>
    <w:rsid w:val="00711C6C"/>
    <w:rsid w:val="00712CBC"/>
    <w:rsid w:val="00712CC6"/>
    <w:rsid w:val="00720782"/>
    <w:rsid w:val="00720792"/>
    <w:rsid w:val="00721015"/>
    <w:rsid w:val="0072147F"/>
    <w:rsid w:val="007230B8"/>
    <w:rsid w:val="0072314B"/>
    <w:rsid w:val="007244D0"/>
    <w:rsid w:val="007246B4"/>
    <w:rsid w:val="00727AB5"/>
    <w:rsid w:val="00731184"/>
    <w:rsid w:val="00731C02"/>
    <w:rsid w:val="007336FA"/>
    <w:rsid w:val="00733C66"/>
    <w:rsid w:val="00734AA0"/>
    <w:rsid w:val="0073731A"/>
    <w:rsid w:val="00740D99"/>
    <w:rsid w:val="007421FD"/>
    <w:rsid w:val="00742B71"/>
    <w:rsid w:val="00742C9B"/>
    <w:rsid w:val="00742F20"/>
    <w:rsid w:val="00743329"/>
    <w:rsid w:val="0074598C"/>
    <w:rsid w:val="00746556"/>
    <w:rsid w:val="00747542"/>
    <w:rsid w:val="00750279"/>
    <w:rsid w:val="00750515"/>
    <w:rsid w:val="00752C66"/>
    <w:rsid w:val="00754066"/>
    <w:rsid w:val="00754C9F"/>
    <w:rsid w:val="00755457"/>
    <w:rsid w:val="007554A5"/>
    <w:rsid w:val="00755DA6"/>
    <w:rsid w:val="00757A11"/>
    <w:rsid w:val="00757E99"/>
    <w:rsid w:val="007621BD"/>
    <w:rsid w:val="00762FD8"/>
    <w:rsid w:val="00764093"/>
    <w:rsid w:val="00765062"/>
    <w:rsid w:val="00765C1B"/>
    <w:rsid w:val="0076632B"/>
    <w:rsid w:val="00767A18"/>
    <w:rsid w:val="007704DB"/>
    <w:rsid w:val="007728F2"/>
    <w:rsid w:val="00774395"/>
    <w:rsid w:val="00774A0E"/>
    <w:rsid w:val="00776ABC"/>
    <w:rsid w:val="00777066"/>
    <w:rsid w:val="007806E3"/>
    <w:rsid w:val="007825AB"/>
    <w:rsid w:val="00783945"/>
    <w:rsid w:val="00784834"/>
    <w:rsid w:val="007857CE"/>
    <w:rsid w:val="00785C35"/>
    <w:rsid w:val="00786BFF"/>
    <w:rsid w:val="007914C3"/>
    <w:rsid w:val="007927BA"/>
    <w:rsid w:val="007930E0"/>
    <w:rsid w:val="00794C43"/>
    <w:rsid w:val="00794CA7"/>
    <w:rsid w:val="007953C5"/>
    <w:rsid w:val="007979A2"/>
    <w:rsid w:val="007A1E09"/>
    <w:rsid w:val="007A2C4D"/>
    <w:rsid w:val="007A4AD2"/>
    <w:rsid w:val="007A4BE0"/>
    <w:rsid w:val="007A59CD"/>
    <w:rsid w:val="007A5B95"/>
    <w:rsid w:val="007A6AF8"/>
    <w:rsid w:val="007B121B"/>
    <w:rsid w:val="007B16B7"/>
    <w:rsid w:val="007B405B"/>
    <w:rsid w:val="007B40C9"/>
    <w:rsid w:val="007B501F"/>
    <w:rsid w:val="007B5740"/>
    <w:rsid w:val="007C0E4C"/>
    <w:rsid w:val="007C1F06"/>
    <w:rsid w:val="007C3F57"/>
    <w:rsid w:val="007C45BF"/>
    <w:rsid w:val="007C53BB"/>
    <w:rsid w:val="007C5F6A"/>
    <w:rsid w:val="007C70C3"/>
    <w:rsid w:val="007D2D8B"/>
    <w:rsid w:val="007D3060"/>
    <w:rsid w:val="007D3A67"/>
    <w:rsid w:val="007D447C"/>
    <w:rsid w:val="007D5166"/>
    <w:rsid w:val="007E1696"/>
    <w:rsid w:val="007E37C6"/>
    <w:rsid w:val="007E5D60"/>
    <w:rsid w:val="007F08FF"/>
    <w:rsid w:val="007F3331"/>
    <w:rsid w:val="007F7070"/>
    <w:rsid w:val="007F76E1"/>
    <w:rsid w:val="00802A29"/>
    <w:rsid w:val="00802A86"/>
    <w:rsid w:val="00803FAE"/>
    <w:rsid w:val="00805513"/>
    <w:rsid w:val="008055F1"/>
    <w:rsid w:val="008056EE"/>
    <w:rsid w:val="0080753C"/>
    <w:rsid w:val="00807CA4"/>
    <w:rsid w:val="00807F8F"/>
    <w:rsid w:val="00812105"/>
    <w:rsid w:val="0081360E"/>
    <w:rsid w:val="00813F7B"/>
    <w:rsid w:val="0081536F"/>
    <w:rsid w:val="00815F3F"/>
    <w:rsid w:val="00816B00"/>
    <w:rsid w:val="00821C92"/>
    <w:rsid w:val="00821F40"/>
    <w:rsid w:val="0082290D"/>
    <w:rsid w:val="008244E6"/>
    <w:rsid w:val="00827074"/>
    <w:rsid w:val="00830C8B"/>
    <w:rsid w:val="00831DD4"/>
    <w:rsid w:val="00831E1E"/>
    <w:rsid w:val="00831E5C"/>
    <w:rsid w:val="00834764"/>
    <w:rsid w:val="008348C5"/>
    <w:rsid w:val="00834A22"/>
    <w:rsid w:val="008418CE"/>
    <w:rsid w:val="0084283B"/>
    <w:rsid w:val="00843C35"/>
    <w:rsid w:val="008443A5"/>
    <w:rsid w:val="00845F14"/>
    <w:rsid w:val="008462D6"/>
    <w:rsid w:val="0084784F"/>
    <w:rsid w:val="008500EF"/>
    <w:rsid w:val="00853E54"/>
    <w:rsid w:val="00854551"/>
    <w:rsid w:val="00854D2D"/>
    <w:rsid w:val="00855659"/>
    <w:rsid w:val="008557F8"/>
    <w:rsid w:val="00855AFA"/>
    <w:rsid w:val="00857272"/>
    <w:rsid w:val="008577BA"/>
    <w:rsid w:val="008609AF"/>
    <w:rsid w:val="0086254A"/>
    <w:rsid w:val="00862794"/>
    <w:rsid w:val="008649D4"/>
    <w:rsid w:val="008651DE"/>
    <w:rsid w:val="00867247"/>
    <w:rsid w:val="008711B5"/>
    <w:rsid w:val="008720F1"/>
    <w:rsid w:val="008723F2"/>
    <w:rsid w:val="008724C7"/>
    <w:rsid w:val="00874651"/>
    <w:rsid w:val="00875BBD"/>
    <w:rsid w:val="00877B57"/>
    <w:rsid w:val="008808EE"/>
    <w:rsid w:val="0088202D"/>
    <w:rsid w:val="008839A2"/>
    <w:rsid w:val="00883A69"/>
    <w:rsid w:val="00886475"/>
    <w:rsid w:val="00886554"/>
    <w:rsid w:val="0088750F"/>
    <w:rsid w:val="008912DF"/>
    <w:rsid w:val="008913D5"/>
    <w:rsid w:val="008915C0"/>
    <w:rsid w:val="008919A4"/>
    <w:rsid w:val="00891F65"/>
    <w:rsid w:val="00893AC0"/>
    <w:rsid w:val="00897D14"/>
    <w:rsid w:val="00897DDA"/>
    <w:rsid w:val="008A19CF"/>
    <w:rsid w:val="008A2106"/>
    <w:rsid w:val="008A211A"/>
    <w:rsid w:val="008A42A9"/>
    <w:rsid w:val="008A5174"/>
    <w:rsid w:val="008A601C"/>
    <w:rsid w:val="008A7F8E"/>
    <w:rsid w:val="008B1762"/>
    <w:rsid w:val="008B27FA"/>
    <w:rsid w:val="008B39FC"/>
    <w:rsid w:val="008B3EF3"/>
    <w:rsid w:val="008B7E7E"/>
    <w:rsid w:val="008C1A54"/>
    <w:rsid w:val="008C23C8"/>
    <w:rsid w:val="008C2FDA"/>
    <w:rsid w:val="008C4FD2"/>
    <w:rsid w:val="008C74F2"/>
    <w:rsid w:val="008D1288"/>
    <w:rsid w:val="008D2262"/>
    <w:rsid w:val="008D22E2"/>
    <w:rsid w:val="008D2910"/>
    <w:rsid w:val="008D48A8"/>
    <w:rsid w:val="008D4A76"/>
    <w:rsid w:val="008D5965"/>
    <w:rsid w:val="008D64C9"/>
    <w:rsid w:val="008D7172"/>
    <w:rsid w:val="008E39AD"/>
    <w:rsid w:val="008E6A3F"/>
    <w:rsid w:val="008E749E"/>
    <w:rsid w:val="008E75EF"/>
    <w:rsid w:val="008E7EC7"/>
    <w:rsid w:val="008F1267"/>
    <w:rsid w:val="008F135C"/>
    <w:rsid w:val="008F2E41"/>
    <w:rsid w:val="008F2E7A"/>
    <w:rsid w:val="008F40FC"/>
    <w:rsid w:val="008F477B"/>
    <w:rsid w:val="008F483A"/>
    <w:rsid w:val="008F674C"/>
    <w:rsid w:val="008F78C8"/>
    <w:rsid w:val="008F7A56"/>
    <w:rsid w:val="00900E4D"/>
    <w:rsid w:val="009020DF"/>
    <w:rsid w:val="00902698"/>
    <w:rsid w:val="00903324"/>
    <w:rsid w:val="00904182"/>
    <w:rsid w:val="00904F1C"/>
    <w:rsid w:val="009065FA"/>
    <w:rsid w:val="00910DA8"/>
    <w:rsid w:val="009112D2"/>
    <w:rsid w:val="0091179D"/>
    <w:rsid w:val="009119B8"/>
    <w:rsid w:val="009124D8"/>
    <w:rsid w:val="00912533"/>
    <w:rsid w:val="00912AD3"/>
    <w:rsid w:val="0091355C"/>
    <w:rsid w:val="00915915"/>
    <w:rsid w:val="0091649C"/>
    <w:rsid w:val="009175F1"/>
    <w:rsid w:val="009202F8"/>
    <w:rsid w:val="00920DE9"/>
    <w:rsid w:val="009210A5"/>
    <w:rsid w:val="00923CC4"/>
    <w:rsid w:val="009278AF"/>
    <w:rsid w:val="009316D5"/>
    <w:rsid w:val="0093250A"/>
    <w:rsid w:val="00933098"/>
    <w:rsid w:val="00935A83"/>
    <w:rsid w:val="009362C3"/>
    <w:rsid w:val="0093647C"/>
    <w:rsid w:val="009364FE"/>
    <w:rsid w:val="00936A4A"/>
    <w:rsid w:val="00937329"/>
    <w:rsid w:val="009403C9"/>
    <w:rsid w:val="0094053F"/>
    <w:rsid w:val="00940D22"/>
    <w:rsid w:val="00940FF9"/>
    <w:rsid w:val="009423F4"/>
    <w:rsid w:val="009424F6"/>
    <w:rsid w:val="009434A2"/>
    <w:rsid w:val="009443C8"/>
    <w:rsid w:val="00945862"/>
    <w:rsid w:val="00945AF3"/>
    <w:rsid w:val="00945E3D"/>
    <w:rsid w:val="009469E6"/>
    <w:rsid w:val="00946D24"/>
    <w:rsid w:val="00947647"/>
    <w:rsid w:val="0095222E"/>
    <w:rsid w:val="009543E4"/>
    <w:rsid w:val="009546CD"/>
    <w:rsid w:val="00957ADB"/>
    <w:rsid w:val="00957B1C"/>
    <w:rsid w:val="0096012B"/>
    <w:rsid w:val="00960A69"/>
    <w:rsid w:val="009610F9"/>
    <w:rsid w:val="009616DE"/>
    <w:rsid w:val="00961BA0"/>
    <w:rsid w:val="0096287E"/>
    <w:rsid w:val="00962CCB"/>
    <w:rsid w:val="00962F6E"/>
    <w:rsid w:val="0096505B"/>
    <w:rsid w:val="0096596B"/>
    <w:rsid w:val="00966A78"/>
    <w:rsid w:val="00972B03"/>
    <w:rsid w:val="00973AA0"/>
    <w:rsid w:val="00974F5E"/>
    <w:rsid w:val="00975672"/>
    <w:rsid w:val="00975AEC"/>
    <w:rsid w:val="00980224"/>
    <w:rsid w:val="00980BD7"/>
    <w:rsid w:val="00980C88"/>
    <w:rsid w:val="0098118D"/>
    <w:rsid w:val="0098163B"/>
    <w:rsid w:val="0098312C"/>
    <w:rsid w:val="00984E0A"/>
    <w:rsid w:val="0098527C"/>
    <w:rsid w:val="00985A13"/>
    <w:rsid w:val="009860ED"/>
    <w:rsid w:val="009873FA"/>
    <w:rsid w:val="00990147"/>
    <w:rsid w:val="0099096F"/>
    <w:rsid w:val="00992683"/>
    <w:rsid w:val="009946A7"/>
    <w:rsid w:val="00996101"/>
    <w:rsid w:val="009969FF"/>
    <w:rsid w:val="009970B7"/>
    <w:rsid w:val="009A01DF"/>
    <w:rsid w:val="009A0A04"/>
    <w:rsid w:val="009A1C1A"/>
    <w:rsid w:val="009A2583"/>
    <w:rsid w:val="009A43A3"/>
    <w:rsid w:val="009A44A3"/>
    <w:rsid w:val="009A515F"/>
    <w:rsid w:val="009A555B"/>
    <w:rsid w:val="009A687D"/>
    <w:rsid w:val="009A757C"/>
    <w:rsid w:val="009B08DA"/>
    <w:rsid w:val="009B40B8"/>
    <w:rsid w:val="009B6C8D"/>
    <w:rsid w:val="009B747D"/>
    <w:rsid w:val="009C068D"/>
    <w:rsid w:val="009C0B1B"/>
    <w:rsid w:val="009C3628"/>
    <w:rsid w:val="009C4E4E"/>
    <w:rsid w:val="009C76C2"/>
    <w:rsid w:val="009C7E3F"/>
    <w:rsid w:val="009D0BA7"/>
    <w:rsid w:val="009D15DE"/>
    <w:rsid w:val="009D17C7"/>
    <w:rsid w:val="009D36CB"/>
    <w:rsid w:val="009D4AF4"/>
    <w:rsid w:val="009E1996"/>
    <w:rsid w:val="009E328B"/>
    <w:rsid w:val="009E32FF"/>
    <w:rsid w:val="009E3BFB"/>
    <w:rsid w:val="009E4459"/>
    <w:rsid w:val="009E49CD"/>
    <w:rsid w:val="009E7C22"/>
    <w:rsid w:val="009F1335"/>
    <w:rsid w:val="009F24FA"/>
    <w:rsid w:val="009F2E7E"/>
    <w:rsid w:val="009F4F4C"/>
    <w:rsid w:val="009F772F"/>
    <w:rsid w:val="009F7B71"/>
    <w:rsid w:val="00A000F1"/>
    <w:rsid w:val="00A01A2A"/>
    <w:rsid w:val="00A01C9A"/>
    <w:rsid w:val="00A023EC"/>
    <w:rsid w:val="00A0313C"/>
    <w:rsid w:val="00A05506"/>
    <w:rsid w:val="00A06C15"/>
    <w:rsid w:val="00A0716A"/>
    <w:rsid w:val="00A106E0"/>
    <w:rsid w:val="00A10E1A"/>
    <w:rsid w:val="00A11739"/>
    <w:rsid w:val="00A12216"/>
    <w:rsid w:val="00A1282B"/>
    <w:rsid w:val="00A129C0"/>
    <w:rsid w:val="00A15991"/>
    <w:rsid w:val="00A15CC3"/>
    <w:rsid w:val="00A1736F"/>
    <w:rsid w:val="00A176C0"/>
    <w:rsid w:val="00A17EAD"/>
    <w:rsid w:val="00A21511"/>
    <w:rsid w:val="00A249C9"/>
    <w:rsid w:val="00A270AD"/>
    <w:rsid w:val="00A27736"/>
    <w:rsid w:val="00A27FAE"/>
    <w:rsid w:val="00A319EC"/>
    <w:rsid w:val="00A36830"/>
    <w:rsid w:val="00A43263"/>
    <w:rsid w:val="00A45D93"/>
    <w:rsid w:val="00A4644C"/>
    <w:rsid w:val="00A5152E"/>
    <w:rsid w:val="00A5161F"/>
    <w:rsid w:val="00A51E2E"/>
    <w:rsid w:val="00A52067"/>
    <w:rsid w:val="00A522E6"/>
    <w:rsid w:val="00A534DB"/>
    <w:rsid w:val="00A53582"/>
    <w:rsid w:val="00A54227"/>
    <w:rsid w:val="00A55E0C"/>
    <w:rsid w:val="00A56957"/>
    <w:rsid w:val="00A5755A"/>
    <w:rsid w:val="00A57D7E"/>
    <w:rsid w:val="00A62F51"/>
    <w:rsid w:val="00A6332D"/>
    <w:rsid w:val="00A63A11"/>
    <w:rsid w:val="00A63C66"/>
    <w:rsid w:val="00A67087"/>
    <w:rsid w:val="00A67574"/>
    <w:rsid w:val="00A724C9"/>
    <w:rsid w:val="00A76DAA"/>
    <w:rsid w:val="00A804F4"/>
    <w:rsid w:val="00A83CCE"/>
    <w:rsid w:val="00A83FCF"/>
    <w:rsid w:val="00A866CF"/>
    <w:rsid w:val="00A86DBE"/>
    <w:rsid w:val="00A8747A"/>
    <w:rsid w:val="00A87F30"/>
    <w:rsid w:val="00A9092B"/>
    <w:rsid w:val="00A910D0"/>
    <w:rsid w:val="00A93638"/>
    <w:rsid w:val="00A958A5"/>
    <w:rsid w:val="00A95A70"/>
    <w:rsid w:val="00A965BA"/>
    <w:rsid w:val="00AA0EA2"/>
    <w:rsid w:val="00AA2DBC"/>
    <w:rsid w:val="00AA304E"/>
    <w:rsid w:val="00AA5023"/>
    <w:rsid w:val="00AA6613"/>
    <w:rsid w:val="00AA6BA5"/>
    <w:rsid w:val="00AB0C35"/>
    <w:rsid w:val="00AB0D72"/>
    <w:rsid w:val="00AB1842"/>
    <w:rsid w:val="00AB4333"/>
    <w:rsid w:val="00AB4437"/>
    <w:rsid w:val="00AB4B00"/>
    <w:rsid w:val="00AB4B1D"/>
    <w:rsid w:val="00AB5408"/>
    <w:rsid w:val="00AB5459"/>
    <w:rsid w:val="00AB6ED6"/>
    <w:rsid w:val="00AB77CF"/>
    <w:rsid w:val="00AC0157"/>
    <w:rsid w:val="00AC1683"/>
    <w:rsid w:val="00AC1DED"/>
    <w:rsid w:val="00AC2193"/>
    <w:rsid w:val="00AC2A40"/>
    <w:rsid w:val="00AC31E9"/>
    <w:rsid w:val="00AC411A"/>
    <w:rsid w:val="00AC4524"/>
    <w:rsid w:val="00AC4AEC"/>
    <w:rsid w:val="00AC4B7D"/>
    <w:rsid w:val="00AC4F5C"/>
    <w:rsid w:val="00AC740A"/>
    <w:rsid w:val="00AC7571"/>
    <w:rsid w:val="00AD1545"/>
    <w:rsid w:val="00AD1C8F"/>
    <w:rsid w:val="00AD2320"/>
    <w:rsid w:val="00AD2698"/>
    <w:rsid w:val="00AD322E"/>
    <w:rsid w:val="00AD331F"/>
    <w:rsid w:val="00AD3BDE"/>
    <w:rsid w:val="00AD4713"/>
    <w:rsid w:val="00AD512A"/>
    <w:rsid w:val="00AD7841"/>
    <w:rsid w:val="00AE0287"/>
    <w:rsid w:val="00AE1733"/>
    <w:rsid w:val="00AE1CEE"/>
    <w:rsid w:val="00AE20B4"/>
    <w:rsid w:val="00AE2248"/>
    <w:rsid w:val="00AE3735"/>
    <w:rsid w:val="00AE3C9D"/>
    <w:rsid w:val="00AE5CBB"/>
    <w:rsid w:val="00AE5FD1"/>
    <w:rsid w:val="00AE6D22"/>
    <w:rsid w:val="00AF0287"/>
    <w:rsid w:val="00AF154F"/>
    <w:rsid w:val="00AF302B"/>
    <w:rsid w:val="00AF3431"/>
    <w:rsid w:val="00AF4B38"/>
    <w:rsid w:val="00AF6FDA"/>
    <w:rsid w:val="00B00F8A"/>
    <w:rsid w:val="00B012CE"/>
    <w:rsid w:val="00B02F96"/>
    <w:rsid w:val="00B03148"/>
    <w:rsid w:val="00B03237"/>
    <w:rsid w:val="00B035AE"/>
    <w:rsid w:val="00B041AF"/>
    <w:rsid w:val="00B04EE3"/>
    <w:rsid w:val="00B05090"/>
    <w:rsid w:val="00B05D2F"/>
    <w:rsid w:val="00B05E87"/>
    <w:rsid w:val="00B06157"/>
    <w:rsid w:val="00B0615D"/>
    <w:rsid w:val="00B0646F"/>
    <w:rsid w:val="00B102F3"/>
    <w:rsid w:val="00B107F7"/>
    <w:rsid w:val="00B11FA2"/>
    <w:rsid w:val="00B1276D"/>
    <w:rsid w:val="00B152E2"/>
    <w:rsid w:val="00B2075B"/>
    <w:rsid w:val="00B213AE"/>
    <w:rsid w:val="00B24F5F"/>
    <w:rsid w:val="00B2759F"/>
    <w:rsid w:val="00B27C67"/>
    <w:rsid w:val="00B308AF"/>
    <w:rsid w:val="00B30AF5"/>
    <w:rsid w:val="00B312DC"/>
    <w:rsid w:val="00B3192B"/>
    <w:rsid w:val="00B31FC5"/>
    <w:rsid w:val="00B346AB"/>
    <w:rsid w:val="00B37497"/>
    <w:rsid w:val="00B37854"/>
    <w:rsid w:val="00B3789E"/>
    <w:rsid w:val="00B40971"/>
    <w:rsid w:val="00B410D0"/>
    <w:rsid w:val="00B4176F"/>
    <w:rsid w:val="00B437CD"/>
    <w:rsid w:val="00B43939"/>
    <w:rsid w:val="00B43AE1"/>
    <w:rsid w:val="00B442C9"/>
    <w:rsid w:val="00B46A24"/>
    <w:rsid w:val="00B5247E"/>
    <w:rsid w:val="00B53167"/>
    <w:rsid w:val="00B53C1A"/>
    <w:rsid w:val="00B544E1"/>
    <w:rsid w:val="00B56FE6"/>
    <w:rsid w:val="00B5712B"/>
    <w:rsid w:val="00B577B9"/>
    <w:rsid w:val="00B577F3"/>
    <w:rsid w:val="00B60ABC"/>
    <w:rsid w:val="00B60C80"/>
    <w:rsid w:val="00B622B4"/>
    <w:rsid w:val="00B62F6A"/>
    <w:rsid w:val="00B66B2B"/>
    <w:rsid w:val="00B718B2"/>
    <w:rsid w:val="00B724CD"/>
    <w:rsid w:val="00B72F77"/>
    <w:rsid w:val="00B7385D"/>
    <w:rsid w:val="00B73A9A"/>
    <w:rsid w:val="00B7516B"/>
    <w:rsid w:val="00B76D49"/>
    <w:rsid w:val="00B77CE5"/>
    <w:rsid w:val="00B8113D"/>
    <w:rsid w:val="00B81E2E"/>
    <w:rsid w:val="00B82D13"/>
    <w:rsid w:val="00B83602"/>
    <w:rsid w:val="00B83DA8"/>
    <w:rsid w:val="00B84887"/>
    <w:rsid w:val="00B849F3"/>
    <w:rsid w:val="00B84E02"/>
    <w:rsid w:val="00B84F40"/>
    <w:rsid w:val="00B8515E"/>
    <w:rsid w:val="00B856E6"/>
    <w:rsid w:val="00B8721B"/>
    <w:rsid w:val="00B94CF8"/>
    <w:rsid w:val="00B94D15"/>
    <w:rsid w:val="00B95566"/>
    <w:rsid w:val="00B95ADF"/>
    <w:rsid w:val="00B95FB8"/>
    <w:rsid w:val="00B97104"/>
    <w:rsid w:val="00BA0DD1"/>
    <w:rsid w:val="00BA1216"/>
    <w:rsid w:val="00BA22F5"/>
    <w:rsid w:val="00BA278F"/>
    <w:rsid w:val="00BA28EC"/>
    <w:rsid w:val="00BA41EF"/>
    <w:rsid w:val="00BA6BEE"/>
    <w:rsid w:val="00BA6F64"/>
    <w:rsid w:val="00BB0208"/>
    <w:rsid w:val="00BB058B"/>
    <w:rsid w:val="00BB06B3"/>
    <w:rsid w:val="00BB1364"/>
    <w:rsid w:val="00BB20ED"/>
    <w:rsid w:val="00BB2745"/>
    <w:rsid w:val="00BB42C6"/>
    <w:rsid w:val="00BB4C99"/>
    <w:rsid w:val="00BB53C6"/>
    <w:rsid w:val="00BB599B"/>
    <w:rsid w:val="00BB6C1E"/>
    <w:rsid w:val="00BB7300"/>
    <w:rsid w:val="00BB7C50"/>
    <w:rsid w:val="00BC04B9"/>
    <w:rsid w:val="00BC2EFB"/>
    <w:rsid w:val="00BC316D"/>
    <w:rsid w:val="00BC3B12"/>
    <w:rsid w:val="00BC5ECB"/>
    <w:rsid w:val="00BC68C7"/>
    <w:rsid w:val="00BC713D"/>
    <w:rsid w:val="00BD068A"/>
    <w:rsid w:val="00BD18C6"/>
    <w:rsid w:val="00BD2095"/>
    <w:rsid w:val="00BD2796"/>
    <w:rsid w:val="00BD2859"/>
    <w:rsid w:val="00BD3428"/>
    <w:rsid w:val="00BD5CFD"/>
    <w:rsid w:val="00BD720D"/>
    <w:rsid w:val="00BD797C"/>
    <w:rsid w:val="00BE1729"/>
    <w:rsid w:val="00BE28D4"/>
    <w:rsid w:val="00BE482E"/>
    <w:rsid w:val="00BE6370"/>
    <w:rsid w:val="00BE6441"/>
    <w:rsid w:val="00BE67F5"/>
    <w:rsid w:val="00BE6D6F"/>
    <w:rsid w:val="00BE6E46"/>
    <w:rsid w:val="00BE76B0"/>
    <w:rsid w:val="00BE797F"/>
    <w:rsid w:val="00BF16C6"/>
    <w:rsid w:val="00BF1B64"/>
    <w:rsid w:val="00BF20AD"/>
    <w:rsid w:val="00BF2890"/>
    <w:rsid w:val="00BF3252"/>
    <w:rsid w:val="00BF427B"/>
    <w:rsid w:val="00BF4487"/>
    <w:rsid w:val="00BF517A"/>
    <w:rsid w:val="00BF5207"/>
    <w:rsid w:val="00BF67FF"/>
    <w:rsid w:val="00BF6EE5"/>
    <w:rsid w:val="00BF7AA3"/>
    <w:rsid w:val="00C03762"/>
    <w:rsid w:val="00C04AB0"/>
    <w:rsid w:val="00C04EAE"/>
    <w:rsid w:val="00C066C5"/>
    <w:rsid w:val="00C07D08"/>
    <w:rsid w:val="00C14F45"/>
    <w:rsid w:val="00C15345"/>
    <w:rsid w:val="00C16C56"/>
    <w:rsid w:val="00C16C99"/>
    <w:rsid w:val="00C20590"/>
    <w:rsid w:val="00C2188A"/>
    <w:rsid w:val="00C219DB"/>
    <w:rsid w:val="00C22066"/>
    <w:rsid w:val="00C22D89"/>
    <w:rsid w:val="00C2374C"/>
    <w:rsid w:val="00C26C25"/>
    <w:rsid w:val="00C2732E"/>
    <w:rsid w:val="00C309B9"/>
    <w:rsid w:val="00C313C8"/>
    <w:rsid w:val="00C31AF7"/>
    <w:rsid w:val="00C341D5"/>
    <w:rsid w:val="00C35E4B"/>
    <w:rsid w:val="00C35EDE"/>
    <w:rsid w:val="00C40997"/>
    <w:rsid w:val="00C41041"/>
    <w:rsid w:val="00C417C1"/>
    <w:rsid w:val="00C41DE6"/>
    <w:rsid w:val="00C443B4"/>
    <w:rsid w:val="00C4487E"/>
    <w:rsid w:val="00C4498C"/>
    <w:rsid w:val="00C46AD9"/>
    <w:rsid w:val="00C46E27"/>
    <w:rsid w:val="00C46ED1"/>
    <w:rsid w:val="00C478C3"/>
    <w:rsid w:val="00C50742"/>
    <w:rsid w:val="00C5096B"/>
    <w:rsid w:val="00C51346"/>
    <w:rsid w:val="00C533D1"/>
    <w:rsid w:val="00C541FD"/>
    <w:rsid w:val="00C565AD"/>
    <w:rsid w:val="00C5672A"/>
    <w:rsid w:val="00C56ACF"/>
    <w:rsid w:val="00C573DA"/>
    <w:rsid w:val="00C57AF9"/>
    <w:rsid w:val="00C60D3A"/>
    <w:rsid w:val="00C636B3"/>
    <w:rsid w:val="00C64093"/>
    <w:rsid w:val="00C640E7"/>
    <w:rsid w:val="00C65500"/>
    <w:rsid w:val="00C65A4A"/>
    <w:rsid w:val="00C65B3A"/>
    <w:rsid w:val="00C672DF"/>
    <w:rsid w:val="00C679A3"/>
    <w:rsid w:val="00C70499"/>
    <w:rsid w:val="00C708F2"/>
    <w:rsid w:val="00C70D45"/>
    <w:rsid w:val="00C71486"/>
    <w:rsid w:val="00C72800"/>
    <w:rsid w:val="00C73202"/>
    <w:rsid w:val="00C74D20"/>
    <w:rsid w:val="00C74F6F"/>
    <w:rsid w:val="00C76B4F"/>
    <w:rsid w:val="00C77931"/>
    <w:rsid w:val="00C7798A"/>
    <w:rsid w:val="00C77B4E"/>
    <w:rsid w:val="00C80619"/>
    <w:rsid w:val="00C8300A"/>
    <w:rsid w:val="00C83FAA"/>
    <w:rsid w:val="00C86550"/>
    <w:rsid w:val="00C902E3"/>
    <w:rsid w:val="00C90A7D"/>
    <w:rsid w:val="00C910E9"/>
    <w:rsid w:val="00C91CF5"/>
    <w:rsid w:val="00C92523"/>
    <w:rsid w:val="00C92ED9"/>
    <w:rsid w:val="00C92EDA"/>
    <w:rsid w:val="00C9443A"/>
    <w:rsid w:val="00C957E1"/>
    <w:rsid w:val="00C95815"/>
    <w:rsid w:val="00C95EFC"/>
    <w:rsid w:val="00C962B8"/>
    <w:rsid w:val="00C977FA"/>
    <w:rsid w:val="00CA02D3"/>
    <w:rsid w:val="00CA2BD8"/>
    <w:rsid w:val="00CA351C"/>
    <w:rsid w:val="00CA3A17"/>
    <w:rsid w:val="00CA5387"/>
    <w:rsid w:val="00CA7FA3"/>
    <w:rsid w:val="00CB2423"/>
    <w:rsid w:val="00CB4482"/>
    <w:rsid w:val="00CB54B4"/>
    <w:rsid w:val="00CB5955"/>
    <w:rsid w:val="00CB5AD1"/>
    <w:rsid w:val="00CB763F"/>
    <w:rsid w:val="00CB78E2"/>
    <w:rsid w:val="00CC17BF"/>
    <w:rsid w:val="00CC1E5C"/>
    <w:rsid w:val="00CC36F2"/>
    <w:rsid w:val="00CC45FE"/>
    <w:rsid w:val="00CC4D00"/>
    <w:rsid w:val="00CC739B"/>
    <w:rsid w:val="00CC7954"/>
    <w:rsid w:val="00CD2BCE"/>
    <w:rsid w:val="00CD3D02"/>
    <w:rsid w:val="00CE0DBD"/>
    <w:rsid w:val="00CE2910"/>
    <w:rsid w:val="00CE355C"/>
    <w:rsid w:val="00CE4C4D"/>
    <w:rsid w:val="00CE7C45"/>
    <w:rsid w:val="00CE7ED5"/>
    <w:rsid w:val="00CF04C0"/>
    <w:rsid w:val="00CF1F73"/>
    <w:rsid w:val="00CF2EA1"/>
    <w:rsid w:val="00CF5382"/>
    <w:rsid w:val="00CF53FA"/>
    <w:rsid w:val="00CF6785"/>
    <w:rsid w:val="00D01C5C"/>
    <w:rsid w:val="00D028A8"/>
    <w:rsid w:val="00D03218"/>
    <w:rsid w:val="00D032C0"/>
    <w:rsid w:val="00D068A5"/>
    <w:rsid w:val="00D06AE2"/>
    <w:rsid w:val="00D10C9E"/>
    <w:rsid w:val="00D12C54"/>
    <w:rsid w:val="00D139C2"/>
    <w:rsid w:val="00D13DB3"/>
    <w:rsid w:val="00D20B82"/>
    <w:rsid w:val="00D24F1D"/>
    <w:rsid w:val="00D26394"/>
    <w:rsid w:val="00D269A8"/>
    <w:rsid w:val="00D31E74"/>
    <w:rsid w:val="00D33CCB"/>
    <w:rsid w:val="00D3465E"/>
    <w:rsid w:val="00D35170"/>
    <w:rsid w:val="00D35E04"/>
    <w:rsid w:val="00D37497"/>
    <w:rsid w:val="00D41376"/>
    <w:rsid w:val="00D42140"/>
    <w:rsid w:val="00D424A0"/>
    <w:rsid w:val="00D43FCB"/>
    <w:rsid w:val="00D44D50"/>
    <w:rsid w:val="00D45369"/>
    <w:rsid w:val="00D4556A"/>
    <w:rsid w:val="00D505E1"/>
    <w:rsid w:val="00D53B32"/>
    <w:rsid w:val="00D53C68"/>
    <w:rsid w:val="00D5512B"/>
    <w:rsid w:val="00D55ABF"/>
    <w:rsid w:val="00D55DCC"/>
    <w:rsid w:val="00D60889"/>
    <w:rsid w:val="00D6112A"/>
    <w:rsid w:val="00D618FD"/>
    <w:rsid w:val="00D61C04"/>
    <w:rsid w:val="00D6230F"/>
    <w:rsid w:val="00D62442"/>
    <w:rsid w:val="00D672AB"/>
    <w:rsid w:val="00D67ACC"/>
    <w:rsid w:val="00D70B95"/>
    <w:rsid w:val="00D72134"/>
    <w:rsid w:val="00D73380"/>
    <w:rsid w:val="00D74602"/>
    <w:rsid w:val="00D75051"/>
    <w:rsid w:val="00D757C2"/>
    <w:rsid w:val="00D7640A"/>
    <w:rsid w:val="00D7645F"/>
    <w:rsid w:val="00D76624"/>
    <w:rsid w:val="00D779CD"/>
    <w:rsid w:val="00D800DA"/>
    <w:rsid w:val="00D80751"/>
    <w:rsid w:val="00D826BA"/>
    <w:rsid w:val="00D82A89"/>
    <w:rsid w:val="00D834A9"/>
    <w:rsid w:val="00D84B7A"/>
    <w:rsid w:val="00D85D7A"/>
    <w:rsid w:val="00D8781E"/>
    <w:rsid w:val="00D87B71"/>
    <w:rsid w:val="00D90A94"/>
    <w:rsid w:val="00D928CB"/>
    <w:rsid w:val="00D92EAF"/>
    <w:rsid w:val="00D945CF"/>
    <w:rsid w:val="00D946CF"/>
    <w:rsid w:val="00D94CFF"/>
    <w:rsid w:val="00D96899"/>
    <w:rsid w:val="00D96E12"/>
    <w:rsid w:val="00D96F57"/>
    <w:rsid w:val="00D97ABD"/>
    <w:rsid w:val="00D97FCC"/>
    <w:rsid w:val="00DA0DA6"/>
    <w:rsid w:val="00DA1737"/>
    <w:rsid w:val="00DA21B6"/>
    <w:rsid w:val="00DA337B"/>
    <w:rsid w:val="00DA34E9"/>
    <w:rsid w:val="00DA41EA"/>
    <w:rsid w:val="00DA5BCA"/>
    <w:rsid w:val="00DA73B5"/>
    <w:rsid w:val="00DA7636"/>
    <w:rsid w:val="00DA794E"/>
    <w:rsid w:val="00DB0EF7"/>
    <w:rsid w:val="00DB25FB"/>
    <w:rsid w:val="00DB2600"/>
    <w:rsid w:val="00DB30FB"/>
    <w:rsid w:val="00DB366D"/>
    <w:rsid w:val="00DB374B"/>
    <w:rsid w:val="00DB6969"/>
    <w:rsid w:val="00DC0B8F"/>
    <w:rsid w:val="00DC1A1D"/>
    <w:rsid w:val="00DC2CB4"/>
    <w:rsid w:val="00DC4DBA"/>
    <w:rsid w:val="00DC56CA"/>
    <w:rsid w:val="00DC79CC"/>
    <w:rsid w:val="00DC7F58"/>
    <w:rsid w:val="00DD0463"/>
    <w:rsid w:val="00DD12CB"/>
    <w:rsid w:val="00DD14BC"/>
    <w:rsid w:val="00DD3FC8"/>
    <w:rsid w:val="00DD5E2B"/>
    <w:rsid w:val="00DD7E39"/>
    <w:rsid w:val="00DE081C"/>
    <w:rsid w:val="00DE0DD8"/>
    <w:rsid w:val="00DE23EC"/>
    <w:rsid w:val="00DE266B"/>
    <w:rsid w:val="00DE2B92"/>
    <w:rsid w:val="00DE2CB7"/>
    <w:rsid w:val="00DE4751"/>
    <w:rsid w:val="00DE5892"/>
    <w:rsid w:val="00DE5A41"/>
    <w:rsid w:val="00DF0E05"/>
    <w:rsid w:val="00DF1879"/>
    <w:rsid w:val="00DF1A68"/>
    <w:rsid w:val="00DF387C"/>
    <w:rsid w:val="00DF3F7A"/>
    <w:rsid w:val="00DF48AD"/>
    <w:rsid w:val="00E010B7"/>
    <w:rsid w:val="00E0522D"/>
    <w:rsid w:val="00E066FD"/>
    <w:rsid w:val="00E07965"/>
    <w:rsid w:val="00E114EB"/>
    <w:rsid w:val="00E115CA"/>
    <w:rsid w:val="00E11A14"/>
    <w:rsid w:val="00E129C4"/>
    <w:rsid w:val="00E133DB"/>
    <w:rsid w:val="00E1396D"/>
    <w:rsid w:val="00E155DF"/>
    <w:rsid w:val="00E15DE8"/>
    <w:rsid w:val="00E1768E"/>
    <w:rsid w:val="00E17CD7"/>
    <w:rsid w:val="00E20A65"/>
    <w:rsid w:val="00E210AA"/>
    <w:rsid w:val="00E22011"/>
    <w:rsid w:val="00E22647"/>
    <w:rsid w:val="00E22A23"/>
    <w:rsid w:val="00E22E07"/>
    <w:rsid w:val="00E2356F"/>
    <w:rsid w:val="00E237E6"/>
    <w:rsid w:val="00E24F0C"/>
    <w:rsid w:val="00E2782B"/>
    <w:rsid w:val="00E32AB2"/>
    <w:rsid w:val="00E33F4B"/>
    <w:rsid w:val="00E3489D"/>
    <w:rsid w:val="00E35997"/>
    <w:rsid w:val="00E406D5"/>
    <w:rsid w:val="00E40BB5"/>
    <w:rsid w:val="00E412F2"/>
    <w:rsid w:val="00E433FE"/>
    <w:rsid w:val="00E45F4E"/>
    <w:rsid w:val="00E46819"/>
    <w:rsid w:val="00E474C3"/>
    <w:rsid w:val="00E47EFE"/>
    <w:rsid w:val="00E47F95"/>
    <w:rsid w:val="00E52686"/>
    <w:rsid w:val="00E541A5"/>
    <w:rsid w:val="00E54EC3"/>
    <w:rsid w:val="00E601E9"/>
    <w:rsid w:val="00E607E0"/>
    <w:rsid w:val="00E612B3"/>
    <w:rsid w:val="00E61D94"/>
    <w:rsid w:val="00E61DE3"/>
    <w:rsid w:val="00E623FA"/>
    <w:rsid w:val="00E628A3"/>
    <w:rsid w:val="00E62EBB"/>
    <w:rsid w:val="00E64051"/>
    <w:rsid w:val="00E646B7"/>
    <w:rsid w:val="00E65671"/>
    <w:rsid w:val="00E661BA"/>
    <w:rsid w:val="00E66DB0"/>
    <w:rsid w:val="00E7096A"/>
    <w:rsid w:val="00E712E8"/>
    <w:rsid w:val="00E728CB"/>
    <w:rsid w:val="00E72A7E"/>
    <w:rsid w:val="00E751B3"/>
    <w:rsid w:val="00E7755A"/>
    <w:rsid w:val="00E775B9"/>
    <w:rsid w:val="00E80C1C"/>
    <w:rsid w:val="00E810EB"/>
    <w:rsid w:val="00E83D28"/>
    <w:rsid w:val="00E84A13"/>
    <w:rsid w:val="00E86BC4"/>
    <w:rsid w:val="00E902CB"/>
    <w:rsid w:val="00E90931"/>
    <w:rsid w:val="00E9113D"/>
    <w:rsid w:val="00E9159C"/>
    <w:rsid w:val="00E91DF6"/>
    <w:rsid w:val="00E91EF7"/>
    <w:rsid w:val="00E9269F"/>
    <w:rsid w:val="00E943DB"/>
    <w:rsid w:val="00E947C0"/>
    <w:rsid w:val="00E958D8"/>
    <w:rsid w:val="00E9753C"/>
    <w:rsid w:val="00EA0C27"/>
    <w:rsid w:val="00EA1132"/>
    <w:rsid w:val="00EA5832"/>
    <w:rsid w:val="00EA5A78"/>
    <w:rsid w:val="00EA6136"/>
    <w:rsid w:val="00EA735E"/>
    <w:rsid w:val="00EB0494"/>
    <w:rsid w:val="00EB1355"/>
    <w:rsid w:val="00EB1885"/>
    <w:rsid w:val="00EB4310"/>
    <w:rsid w:val="00EB54EA"/>
    <w:rsid w:val="00EB6736"/>
    <w:rsid w:val="00EB79C4"/>
    <w:rsid w:val="00EC0CA0"/>
    <w:rsid w:val="00EC1D63"/>
    <w:rsid w:val="00EC3C9A"/>
    <w:rsid w:val="00EC42D2"/>
    <w:rsid w:val="00EC4AD8"/>
    <w:rsid w:val="00EC4CC7"/>
    <w:rsid w:val="00EC518C"/>
    <w:rsid w:val="00EC6C6F"/>
    <w:rsid w:val="00EC784B"/>
    <w:rsid w:val="00ED0CFA"/>
    <w:rsid w:val="00ED2576"/>
    <w:rsid w:val="00ED4486"/>
    <w:rsid w:val="00ED5BB8"/>
    <w:rsid w:val="00ED5C72"/>
    <w:rsid w:val="00ED6276"/>
    <w:rsid w:val="00ED6B5D"/>
    <w:rsid w:val="00EE3895"/>
    <w:rsid w:val="00EE514A"/>
    <w:rsid w:val="00EE5E86"/>
    <w:rsid w:val="00EE6765"/>
    <w:rsid w:val="00EE758D"/>
    <w:rsid w:val="00EF0FCA"/>
    <w:rsid w:val="00EF0FE1"/>
    <w:rsid w:val="00EF273C"/>
    <w:rsid w:val="00EF44D7"/>
    <w:rsid w:val="00EF5DDC"/>
    <w:rsid w:val="00EF71CF"/>
    <w:rsid w:val="00EF75B7"/>
    <w:rsid w:val="00EF7B07"/>
    <w:rsid w:val="00F00F21"/>
    <w:rsid w:val="00F01EE7"/>
    <w:rsid w:val="00F0289D"/>
    <w:rsid w:val="00F038FF"/>
    <w:rsid w:val="00F041CB"/>
    <w:rsid w:val="00F04513"/>
    <w:rsid w:val="00F06F97"/>
    <w:rsid w:val="00F07727"/>
    <w:rsid w:val="00F10B14"/>
    <w:rsid w:val="00F1186F"/>
    <w:rsid w:val="00F1314C"/>
    <w:rsid w:val="00F134D8"/>
    <w:rsid w:val="00F13D25"/>
    <w:rsid w:val="00F1408E"/>
    <w:rsid w:val="00F1441C"/>
    <w:rsid w:val="00F154E3"/>
    <w:rsid w:val="00F15960"/>
    <w:rsid w:val="00F161D3"/>
    <w:rsid w:val="00F20E21"/>
    <w:rsid w:val="00F228C3"/>
    <w:rsid w:val="00F23A4F"/>
    <w:rsid w:val="00F2564F"/>
    <w:rsid w:val="00F257E1"/>
    <w:rsid w:val="00F27E0C"/>
    <w:rsid w:val="00F27FA2"/>
    <w:rsid w:val="00F31CA0"/>
    <w:rsid w:val="00F326E8"/>
    <w:rsid w:val="00F336FE"/>
    <w:rsid w:val="00F4060D"/>
    <w:rsid w:val="00F429B1"/>
    <w:rsid w:val="00F4352B"/>
    <w:rsid w:val="00F45F3C"/>
    <w:rsid w:val="00F47BFA"/>
    <w:rsid w:val="00F52169"/>
    <w:rsid w:val="00F52F63"/>
    <w:rsid w:val="00F53F19"/>
    <w:rsid w:val="00F54857"/>
    <w:rsid w:val="00F558C6"/>
    <w:rsid w:val="00F57CC1"/>
    <w:rsid w:val="00F602A4"/>
    <w:rsid w:val="00F603CD"/>
    <w:rsid w:val="00F63194"/>
    <w:rsid w:val="00F638D6"/>
    <w:rsid w:val="00F65C8F"/>
    <w:rsid w:val="00F66393"/>
    <w:rsid w:val="00F6757C"/>
    <w:rsid w:val="00F679ED"/>
    <w:rsid w:val="00F67CE2"/>
    <w:rsid w:val="00F7026D"/>
    <w:rsid w:val="00F73039"/>
    <w:rsid w:val="00F75D6F"/>
    <w:rsid w:val="00F811E9"/>
    <w:rsid w:val="00F85FD4"/>
    <w:rsid w:val="00F868F1"/>
    <w:rsid w:val="00F86957"/>
    <w:rsid w:val="00F86ECE"/>
    <w:rsid w:val="00F87390"/>
    <w:rsid w:val="00F87E68"/>
    <w:rsid w:val="00F90A7C"/>
    <w:rsid w:val="00F92F83"/>
    <w:rsid w:val="00F93671"/>
    <w:rsid w:val="00F93F2A"/>
    <w:rsid w:val="00FA07CD"/>
    <w:rsid w:val="00FA09AD"/>
    <w:rsid w:val="00FA339F"/>
    <w:rsid w:val="00FA46CD"/>
    <w:rsid w:val="00FA5361"/>
    <w:rsid w:val="00FA5872"/>
    <w:rsid w:val="00FB1BB5"/>
    <w:rsid w:val="00FB2D9E"/>
    <w:rsid w:val="00FB4416"/>
    <w:rsid w:val="00FB4A90"/>
    <w:rsid w:val="00FB520B"/>
    <w:rsid w:val="00FB5A99"/>
    <w:rsid w:val="00FB614A"/>
    <w:rsid w:val="00FC766A"/>
    <w:rsid w:val="00FC7C3C"/>
    <w:rsid w:val="00FD2507"/>
    <w:rsid w:val="00FD272B"/>
    <w:rsid w:val="00FD2BE5"/>
    <w:rsid w:val="00FD2CB5"/>
    <w:rsid w:val="00FD5027"/>
    <w:rsid w:val="00FE1512"/>
    <w:rsid w:val="00FE3D32"/>
    <w:rsid w:val="00FE442D"/>
    <w:rsid w:val="00FE4C7C"/>
    <w:rsid w:val="00FE547A"/>
    <w:rsid w:val="00FE63C0"/>
    <w:rsid w:val="00FF0241"/>
    <w:rsid w:val="00FF09EA"/>
    <w:rsid w:val="00FF23EC"/>
    <w:rsid w:val="00FF2526"/>
    <w:rsid w:val="00FF2599"/>
    <w:rsid w:val="00FF2B8F"/>
    <w:rsid w:val="00FF3CCF"/>
    <w:rsid w:val="00FF4B69"/>
    <w:rsid w:val="00FF508C"/>
    <w:rsid w:val="00FF7700"/>
    <w:rsid w:val="00FF784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96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3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E266B"/>
    <w:rPr>
      <w:rFonts w:eastAsiaTheme="minorEastAsia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DE266B"/>
    <w:pPr>
      <w:keepNext/>
      <w:widowControl w:val="0"/>
      <w:shd w:val="clear" w:color="auto" w:fill="FFFFFF"/>
      <w:autoSpaceDE w:val="0"/>
      <w:autoSpaceDN w:val="0"/>
      <w:adjustRightInd w:val="0"/>
      <w:spacing w:before="178"/>
      <w:jc w:val="both"/>
      <w:outlineLvl w:val="0"/>
    </w:pPr>
    <w:rPr>
      <w:rFonts w:ascii="Times New Roman" w:eastAsia="Calibri" w:hAnsi="Times New Roman" w:cs="Times New Roman"/>
      <w:color w:val="000000"/>
      <w:spacing w:val="-3"/>
      <w:sz w:val="24"/>
      <w:szCs w:val="16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4306E2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FF0241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27365B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DE266B"/>
    <w:rPr>
      <w:rFonts w:ascii="Times New Roman" w:eastAsia="Calibri" w:hAnsi="Times New Roman" w:cs="Times New Roman"/>
      <w:color w:val="000000"/>
      <w:spacing w:val="-3"/>
      <w:sz w:val="24"/>
      <w:szCs w:val="16"/>
      <w:shd w:val="clear" w:color="auto" w:fill="FFFFFF"/>
      <w:lang w:eastAsia="ru-RU"/>
    </w:rPr>
  </w:style>
  <w:style w:type="character" w:customStyle="1" w:styleId="31">
    <w:name w:val="Основной текст (3)"/>
    <w:link w:val="310"/>
    <w:uiPriority w:val="99"/>
    <w:rsid w:val="00DE266B"/>
    <w:rPr>
      <w:sz w:val="28"/>
      <w:szCs w:val="28"/>
      <w:shd w:val="clear" w:color="auto" w:fill="FFFFFF"/>
    </w:rPr>
  </w:style>
  <w:style w:type="paragraph" w:customStyle="1" w:styleId="310">
    <w:name w:val="Основной текст (3)1"/>
    <w:basedOn w:val="a"/>
    <w:link w:val="31"/>
    <w:uiPriority w:val="99"/>
    <w:rsid w:val="00DE266B"/>
    <w:pPr>
      <w:shd w:val="clear" w:color="auto" w:fill="FFFFFF"/>
      <w:spacing w:line="322" w:lineRule="exact"/>
    </w:pPr>
    <w:rPr>
      <w:rFonts w:eastAsiaTheme="minorHAnsi"/>
      <w:sz w:val="28"/>
      <w:szCs w:val="28"/>
      <w:lang w:eastAsia="en-US"/>
    </w:rPr>
  </w:style>
  <w:style w:type="paragraph" w:styleId="a3">
    <w:name w:val="Body Text"/>
    <w:basedOn w:val="a"/>
    <w:link w:val="a4"/>
    <w:uiPriority w:val="99"/>
    <w:rsid w:val="00DE266B"/>
    <w:pPr>
      <w:shd w:val="clear" w:color="auto" w:fill="FFFFFF"/>
      <w:spacing w:before="420" w:line="317" w:lineRule="exact"/>
      <w:ind w:firstLine="720"/>
      <w:jc w:val="both"/>
    </w:pPr>
    <w:rPr>
      <w:rFonts w:ascii="Times New Roman" w:eastAsia="Arial Unicode MS" w:hAnsi="Times New Roman" w:cs="Times New Roman"/>
      <w:sz w:val="28"/>
      <w:szCs w:val="28"/>
    </w:rPr>
  </w:style>
  <w:style w:type="character" w:customStyle="1" w:styleId="a4">
    <w:name w:val="Основной текст Знак"/>
    <w:basedOn w:val="a0"/>
    <w:link w:val="a3"/>
    <w:uiPriority w:val="99"/>
    <w:rsid w:val="00DE266B"/>
    <w:rPr>
      <w:rFonts w:ascii="Times New Roman" w:eastAsia="Arial Unicode MS" w:hAnsi="Times New Roman" w:cs="Times New Roman"/>
      <w:sz w:val="28"/>
      <w:szCs w:val="28"/>
      <w:shd w:val="clear" w:color="auto" w:fill="FFFFFF"/>
      <w:lang w:eastAsia="ru-RU"/>
    </w:rPr>
  </w:style>
  <w:style w:type="character" w:styleId="a5">
    <w:name w:val="Strong"/>
    <w:uiPriority w:val="22"/>
    <w:qFormat/>
    <w:rsid w:val="00DE266B"/>
    <w:rPr>
      <w:b/>
      <w:bCs/>
    </w:rPr>
  </w:style>
  <w:style w:type="paragraph" w:styleId="a6">
    <w:name w:val="footnote text"/>
    <w:basedOn w:val="a"/>
    <w:link w:val="a7"/>
    <w:uiPriority w:val="99"/>
    <w:unhideWhenUsed/>
    <w:rsid w:val="00DE266B"/>
    <w:rPr>
      <w:sz w:val="20"/>
      <w:szCs w:val="20"/>
    </w:rPr>
  </w:style>
  <w:style w:type="character" w:customStyle="1" w:styleId="a7">
    <w:name w:val="Текст сноски Знак"/>
    <w:basedOn w:val="a0"/>
    <w:link w:val="a6"/>
    <w:uiPriority w:val="99"/>
    <w:rsid w:val="00DE266B"/>
    <w:rPr>
      <w:rFonts w:eastAsiaTheme="minorEastAsia"/>
      <w:sz w:val="20"/>
      <w:szCs w:val="20"/>
      <w:lang w:eastAsia="ru-RU"/>
    </w:rPr>
  </w:style>
  <w:style w:type="character" w:styleId="a8">
    <w:name w:val="footnote reference"/>
    <w:basedOn w:val="a0"/>
    <w:uiPriority w:val="99"/>
    <w:unhideWhenUsed/>
    <w:rsid w:val="00DE266B"/>
    <w:rPr>
      <w:vertAlign w:val="superscript"/>
    </w:rPr>
  </w:style>
  <w:style w:type="paragraph" w:styleId="a9">
    <w:name w:val="List Paragraph"/>
    <w:basedOn w:val="a"/>
    <w:uiPriority w:val="34"/>
    <w:qFormat/>
    <w:rsid w:val="00DE266B"/>
    <w:pPr>
      <w:ind w:left="720"/>
      <w:contextualSpacing/>
    </w:pPr>
  </w:style>
  <w:style w:type="character" w:styleId="aa">
    <w:name w:val="Hyperlink"/>
    <w:basedOn w:val="a0"/>
    <w:uiPriority w:val="99"/>
    <w:unhideWhenUsed/>
    <w:rsid w:val="00DE266B"/>
    <w:rPr>
      <w:color w:val="0000FF" w:themeColor="hyperlink"/>
      <w:u w:val="single"/>
    </w:rPr>
  </w:style>
  <w:style w:type="character" w:customStyle="1" w:styleId="21">
    <w:name w:val="Заголовок №2"/>
    <w:link w:val="210"/>
    <w:uiPriority w:val="99"/>
    <w:rsid w:val="00DE266B"/>
    <w:rPr>
      <w:b/>
      <w:bCs/>
      <w:sz w:val="28"/>
      <w:szCs w:val="28"/>
      <w:shd w:val="clear" w:color="auto" w:fill="FFFFFF"/>
    </w:rPr>
  </w:style>
  <w:style w:type="paragraph" w:customStyle="1" w:styleId="210">
    <w:name w:val="Заголовок №21"/>
    <w:basedOn w:val="a"/>
    <w:link w:val="21"/>
    <w:uiPriority w:val="99"/>
    <w:rsid w:val="00DE266B"/>
    <w:pPr>
      <w:shd w:val="clear" w:color="auto" w:fill="FFFFFF"/>
      <w:spacing w:after="240" w:line="322" w:lineRule="exact"/>
      <w:ind w:firstLine="740"/>
      <w:jc w:val="both"/>
      <w:outlineLvl w:val="1"/>
    </w:pPr>
    <w:rPr>
      <w:rFonts w:eastAsiaTheme="minorHAnsi"/>
      <w:b/>
      <w:bCs/>
      <w:sz w:val="28"/>
      <w:szCs w:val="28"/>
      <w:lang w:eastAsia="en-US"/>
    </w:rPr>
  </w:style>
  <w:style w:type="paragraph" w:styleId="ab">
    <w:name w:val="annotation text"/>
    <w:basedOn w:val="a"/>
    <w:link w:val="ac"/>
    <w:uiPriority w:val="99"/>
    <w:semiHidden/>
    <w:rsid w:val="00DE266B"/>
    <w:pPr>
      <w:spacing w:line="360" w:lineRule="auto"/>
      <w:jc w:val="both"/>
    </w:pPr>
    <w:rPr>
      <w:rFonts w:ascii="Calibri" w:eastAsia="Times New Roman" w:hAnsi="Calibri" w:cs="Times New Roman"/>
      <w:sz w:val="20"/>
      <w:szCs w:val="20"/>
      <w:lang w:eastAsia="en-US"/>
    </w:rPr>
  </w:style>
  <w:style w:type="character" w:customStyle="1" w:styleId="ac">
    <w:name w:val="Текст примечания Знак"/>
    <w:basedOn w:val="a0"/>
    <w:link w:val="ab"/>
    <w:uiPriority w:val="99"/>
    <w:semiHidden/>
    <w:rsid w:val="00DE266B"/>
    <w:rPr>
      <w:rFonts w:ascii="Calibri" w:eastAsia="Times New Roman" w:hAnsi="Calibri" w:cs="Times New Roman"/>
      <w:sz w:val="20"/>
      <w:szCs w:val="20"/>
    </w:rPr>
  </w:style>
  <w:style w:type="character" w:styleId="ad">
    <w:name w:val="annotation reference"/>
    <w:basedOn w:val="a0"/>
    <w:uiPriority w:val="99"/>
    <w:semiHidden/>
    <w:unhideWhenUsed/>
    <w:rsid w:val="00DE266B"/>
    <w:rPr>
      <w:sz w:val="16"/>
      <w:szCs w:val="16"/>
    </w:rPr>
  </w:style>
  <w:style w:type="paragraph" w:styleId="ae">
    <w:name w:val="Balloon Text"/>
    <w:basedOn w:val="a"/>
    <w:link w:val="af"/>
    <w:uiPriority w:val="99"/>
    <w:semiHidden/>
    <w:unhideWhenUsed/>
    <w:rsid w:val="00DE266B"/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0"/>
    <w:link w:val="ae"/>
    <w:uiPriority w:val="99"/>
    <w:semiHidden/>
    <w:rsid w:val="00DE266B"/>
    <w:rPr>
      <w:rFonts w:ascii="Tahoma" w:eastAsiaTheme="minorEastAsia" w:hAnsi="Tahoma" w:cs="Tahoma"/>
      <w:sz w:val="16"/>
      <w:szCs w:val="16"/>
      <w:lang w:eastAsia="ru-RU"/>
    </w:rPr>
  </w:style>
  <w:style w:type="paragraph" w:styleId="af0">
    <w:name w:val="annotation subject"/>
    <w:basedOn w:val="ab"/>
    <w:next w:val="ab"/>
    <w:link w:val="af1"/>
    <w:uiPriority w:val="99"/>
    <w:semiHidden/>
    <w:unhideWhenUsed/>
    <w:rsid w:val="00007494"/>
    <w:pPr>
      <w:spacing w:after="200" w:line="240" w:lineRule="auto"/>
      <w:jc w:val="left"/>
    </w:pPr>
    <w:rPr>
      <w:rFonts w:asciiTheme="minorHAnsi" w:eastAsiaTheme="minorEastAsia" w:hAnsiTheme="minorHAnsi" w:cstheme="minorBidi"/>
      <w:b/>
      <w:bCs/>
      <w:lang w:eastAsia="ru-RU"/>
    </w:rPr>
  </w:style>
  <w:style w:type="character" w:customStyle="1" w:styleId="af1">
    <w:name w:val="Тема примечания Знак"/>
    <w:basedOn w:val="ac"/>
    <w:link w:val="af0"/>
    <w:uiPriority w:val="99"/>
    <w:semiHidden/>
    <w:rsid w:val="00007494"/>
    <w:rPr>
      <w:rFonts w:ascii="Calibri" w:eastAsiaTheme="minorEastAsia" w:hAnsi="Calibri" w:cs="Times New Roman"/>
      <w:b/>
      <w:bCs/>
      <w:sz w:val="20"/>
      <w:szCs w:val="20"/>
      <w:lang w:eastAsia="ru-RU"/>
    </w:rPr>
  </w:style>
  <w:style w:type="paragraph" w:styleId="af2">
    <w:name w:val="header"/>
    <w:basedOn w:val="a"/>
    <w:link w:val="af3"/>
    <w:uiPriority w:val="99"/>
    <w:unhideWhenUsed/>
    <w:rsid w:val="00BB42C6"/>
    <w:pPr>
      <w:tabs>
        <w:tab w:val="center" w:pos="4677"/>
        <w:tab w:val="right" w:pos="9355"/>
      </w:tabs>
    </w:pPr>
  </w:style>
  <w:style w:type="character" w:customStyle="1" w:styleId="af3">
    <w:name w:val="Верхний колонтитул Знак"/>
    <w:basedOn w:val="a0"/>
    <w:link w:val="af2"/>
    <w:uiPriority w:val="99"/>
    <w:rsid w:val="00BB42C6"/>
    <w:rPr>
      <w:rFonts w:eastAsiaTheme="minorEastAsia"/>
      <w:lang w:eastAsia="ru-RU"/>
    </w:rPr>
  </w:style>
  <w:style w:type="paragraph" w:styleId="af4">
    <w:name w:val="footer"/>
    <w:basedOn w:val="a"/>
    <w:link w:val="af5"/>
    <w:uiPriority w:val="99"/>
    <w:unhideWhenUsed/>
    <w:rsid w:val="00BB42C6"/>
    <w:pPr>
      <w:tabs>
        <w:tab w:val="center" w:pos="4677"/>
        <w:tab w:val="right" w:pos="9355"/>
      </w:tabs>
    </w:pPr>
  </w:style>
  <w:style w:type="character" w:customStyle="1" w:styleId="af5">
    <w:name w:val="Нижний колонтитул Знак"/>
    <w:basedOn w:val="a0"/>
    <w:link w:val="af4"/>
    <w:uiPriority w:val="99"/>
    <w:rsid w:val="00BB42C6"/>
    <w:rPr>
      <w:rFonts w:eastAsiaTheme="minorEastAsia"/>
      <w:lang w:eastAsia="ru-RU"/>
    </w:rPr>
  </w:style>
  <w:style w:type="paragraph" w:customStyle="1" w:styleId="Default">
    <w:name w:val="Default"/>
    <w:rsid w:val="00664117"/>
    <w:pPr>
      <w:autoSpaceDE w:val="0"/>
      <w:autoSpaceDN w:val="0"/>
      <w:adjustRightInd w:val="0"/>
    </w:pPr>
    <w:rPr>
      <w:rFonts w:ascii="Times New Roman" w:hAnsi="Times New Roman" w:cs="Times New Roman"/>
      <w:color w:val="000000"/>
      <w:sz w:val="24"/>
      <w:szCs w:val="24"/>
    </w:rPr>
  </w:style>
  <w:style w:type="character" w:styleId="af6">
    <w:name w:val="page number"/>
    <w:basedOn w:val="a0"/>
    <w:rsid w:val="005D7EA9"/>
  </w:style>
  <w:style w:type="paragraph" w:customStyle="1" w:styleId="11">
    <w:name w:val="Абзац списка1"/>
    <w:basedOn w:val="a"/>
    <w:rsid w:val="001D634F"/>
    <w:pPr>
      <w:spacing w:line="360" w:lineRule="auto"/>
      <w:ind w:left="720"/>
      <w:jc w:val="both"/>
    </w:pPr>
    <w:rPr>
      <w:rFonts w:ascii="Calibri" w:eastAsia="Times New Roman" w:hAnsi="Calibri" w:cs="Times New Roman"/>
      <w:lang w:eastAsia="en-US"/>
    </w:rPr>
  </w:style>
  <w:style w:type="paragraph" w:customStyle="1" w:styleId="22">
    <w:name w:val="Абзац списка2"/>
    <w:basedOn w:val="a"/>
    <w:rsid w:val="00426381"/>
    <w:pPr>
      <w:spacing w:line="360" w:lineRule="auto"/>
      <w:ind w:left="720"/>
      <w:jc w:val="both"/>
    </w:pPr>
    <w:rPr>
      <w:rFonts w:ascii="Calibri" w:eastAsia="Times New Roman" w:hAnsi="Calibri" w:cs="Times New Roman"/>
      <w:lang w:eastAsia="en-US"/>
    </w:rPr>
  </w:style>
  <w:style w:type="table" w:styleId="af7">
    <w:name w:val="Table Grid"/>
    <w:basedOn w:val="a1"/>
    <w:uiPriority w:val="59"/>
    <w:rsid w:val="00C5672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0">
    <w:name w:val="Заголовок 2 Знак"/>
    <w:basedOn w:val="a0"/>
    <w:link w:val="2"/>
    <w:uiPriority w:val="9"/>
    <w:semiHidden/>
    <w:rsid w:val="004306E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paragraph" w:styleId="af8">
    <w:name w:val="Revision"/>
    <w:hidden/>
    <w:uiPriority w:val="99"/>
    <w:semiHidden/>
    <w:rsid w:val="00F326E8"/>
    <w:rPr>
      <w:rFonts w:eastAsiaTheme="minorEastAsia"/>
      <w:lang w:eastAsia="ru-RU"/>
    </w:rPr>
  </w:style>
  <w:style w:type="paragraph" w:customStyle="1" w:styleId="ConsPlusNormal">
    <w:name w:val="ConsPlusNormal"/>
    <w:rsid w:val="00C86550"/>
    <w:pPr>
      <w:autoSpaceDE w:val="0"/>
      <w:autoSpaceDN w:val="0"/>
      <w:adjustRightInd w:val="0"/>
    </w:pPr>
    <w:rPr>
      <w:rFonts w:ascii="Times New Roman" w:eastAsia="Calibri" w:hAnsi="Times New Roman" w:cs="Times New Roman"/>
      <w:sz w:val="28"/>
      <w:szCs w:val="28"/>
    </w:rPr>
  </w:style>
  <w:style w:type="paragraph" w:styleId="af9">
    <w:name w:val="Normal (Web)"/>
    <w:basedOn w:val="a"/>
    <w:unhideWhenUsed/>
    <w:rsid w:val="001B33DE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</w:rPr>
  </w:style>
  <w:style w:type="character" w:styleId="afa">
    <w:name w:val="Emphasis"/>
    <w:basedOn w:val="a0"/>
    <w:uiPriority w:val="20"/>
    <w:qFormat/>
    <w:rsid w:val="00035543"/>
    <w:rPr>
      <w:i/>
      <w:iCs/>
    </w:rPr>
  </w:style>
  <w:style w:type="character" w:customStyle="1" w:styleId="40">
    <w:name w:val="Заголовок 4 Знак"/>
    <w:basedOn w:val="a0"/>
    <w:link w:val="4"/>
    <w:uiPriority w:val="9"/>
    <w:semiHidden/>
    <w:rsid w:val="0027365B"/>
    <w:rPr>
      <w:rFonts w:asciiTheme="majorHAnsi" w:eastAsiaTheme="majorEastAsia" w:hAnsiTheme="majorHAnsi" w:cstheme="majorBidi"/>
      <w:b/>
      <w:bCs/>
      <w:i/>
      <w:iCs/>
      <w:color w:val="4F81BD" w:themeColor="accent1"/>
      <w:lang w:eastAsia="ru-RU"/>
    </w:rPr>
  </w:style>
  <w:style w:type="paragraph" w:customStyle="1" w:styleId="-11">
    <w:name w:val="-1.1"/>
    <w:basedOn w:val="a"/>
    <w:qFormat/>
    <w:rsid w:val="0027365B"/>
    <w:pPr>
      <w:ind w:firstLine="709"/>
      <w:jc w:val="both"/>
    </w:pPr>
    <w:rPr>
      <w:rFonts w:ascii="Myriad Pro" w:eastAsia="Calibri" w:hAnsi="Myriad Pro" w:cs="Times New Roman"/>
      <w:sz w:val="28"/>
      <w:szCs w:val="28"/>
      <w:lang w:eastAsia="en-US"/>
    </w:rPr>
  </w:style>
  <w:style w:type="paragraph" w:customStyle="1" w:styleId="Style7">
    <w:name w:val="Style7"/>
    <w:basedOn w:val="a"/>
    <w:uiPriority w:val="99"/>
    <w:rsid w:val="0027365B"/>
    <w:pPr>
      <w:widowControl w:val="0"/>
      <w:autoSpaceDE w:val="0"/>
      <w:autoSpaceDN w:val="0"/>
      <w:adjustRightInd w:val="0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-10">
    <w:name w:val="-1"/>
    <w:basedOn w:val="a"/>
    <w:qFormat/>
    <w:rsid w:val="0027365B"/>
    <w:pPr>
      <w:tabs>
        <w:tab w:val="left" w:pos="1092"/>
      </w:tabs>
      <w:ind w:left="1069" w:hanging="360"/>
      <w:jc w:val="both"/>
    </w:pPr>
    <w:rPr>
      <w:rFonts w:ascii="Myriad Pro" w:eastAsia="Calibri" w:hAnsi="Myriad Pro" w:cs="Times New Roman"/>
      <w:b/>
      <w:bCs/>
      <w:sz w:val="28"/>
      <w:szCs w:val="28"/>
      <w:lang w:eastAsia="en-US"/>
    </w:rPr>
  </w:style>
  <w:style w:type="paragraph" w:customStyle="1" w:styleId="-">
    <w:name w:val="-_пробел"/>
    <w:basedOn w:val="-11"/>
    <w:qFormat/>
    <w:rsid w:val="0027365B"/>
    <w:rPr>
      <w:sz w:val="16"/>
      <w:szCs w:val="16"/>
    </w:rPr>
  </w:style>
  <w:style w:type="paragraph" w:styleId="23">
    <w:name w:val="Body Text Indent 2"/>
    <w:basedOn w:val="a"/>
    <w:link w:val="24"/>
    <w:uiPriority w:val="99"/>
    <w:unhideWhenUsed/>
    <w:rsid w:val="0027365B"/>
    <w:pPr>
      <w:spacing w:after="120" w:line="480" w:lineRule="auto"/>
      <w:ind w:left="283"/>
    </w:pPr>
  </w:style>
  <w:style w:type="character" w:customStyle="1" w:styleId="24">
    <w:name w:val="Основной текст с отступом 2 Знак"/>
    <w:basedOn w:val="a0"/>
    <w:link w:val="23"/>
    <w:uiPriority w:val="99"/>
    <w:rsid w:val="0027365B"/>
    <w:rPr>
      <w:rFonts w:eastAsiaTheme="minorEastAsia"/>
      <w:lang w:eastAsia="ru-RU"/>
    </w:rPr>
  </w:style>
  <w:style w:type="paragraph" w:customStyle="1" w:styleId="12">
    <w:name w:val="Обычный1"/>
    <w:rsid w:val="0027365B"/>
    <w:pPr>
      <w:widowControl w:val="0"/>
      <w:snapToGrid w:val="0"/>
      <w:spacing w:line="259" w:lineRule="auto"/>
      <w:ind w:left="520" w:firstLine="300"/>
      <w:jc w:val="both"/>
    </w:pPr>
    <w:rPr>
      <w:rFonts w:ascii="Times New Roman" w:eastAsia="Times New Roman" w:hAnsi="Times New Roman" w:cs="Times New Roman"/>
      <w:szCs w:val="20"/>
      <w:lang w:eastAsia="ru-RU"/>
    </w:rPr>
  </w:style>
  <w:style w:type="paragraph" w:customStyle="1" w:styleId="FR1">
    <w:name w:val="FR1"/>
    <w:rsid w:val="0027365B"/>
    <w:pPr>
      <w:widowControl w:val="0"/>
      <w:snapToGrid w:val="0"/>
      <w:spacing w:before="100"/>
      <w:ind w:left="80"/>
    </w:pPr>
    <w:rPr>
      <w:rFonts w:ascii="Arial" w:eastAsia="Times New Roman" w:hAnsi="Arial" w:cs="Times New Roman"/>
      <w:i/>
      <w:sz w:val="18"/>
      <w:szCs w:val="20"/>
      <w:lang w:val="en-US" w:eastAsia="ru-RU"/>
    </w:rPr>
  </w:style>
  <w:style w:type="paragraph" w:customStyle="1" w:styleId="-1">
    <w:name w:val="-1_Прил"/>
    <w:basedOn w:val="a"/>
    <w:qFormat/>
    <w:rsid w:val="0027365B"/>
    <w:pPr>
      <w:numPr>
        <w:numId w:val="10"/>
      </w:numPr>
      <w:ind w:left="0" w:firstLine="0"/>
      <w:jc w:val="center"/>
    </w:pPr>
    <w:rPr>
      <w:rFonts w:ascii="Times New Roman" w:eastAsia="Calibri" w:hAnsi="Times New Roman" w:cs="Times New Roman"/>
      <w:b/>
      <w:caps/>
      <w:sz w:val="32"/>
      <w:lang w:eastAsia="en-US"/>
    </w:rPr>
  </w:style>
  <w:style w:type="paragraph" w:customStyle="1" w:styleId="-12">
    <w:name w:val="-1_Прил номер"/>
    <w:basedOn w:val="a"/>
    <w:qFormat/>
    <w:rsid w:val="0027365B"/>
    <w:pPr>
      <w:ind w:left="360" w:firstLine="709"/>
      <w:jc w:val="right"/>
    </w:pPr>
    <w:rPr>
      <w:rFonts w:ascii="Times New Roman" w:eastAsia="Calibri" w:hAnsi="Times New Roman" w:cs="Times New Roman"/>
      <w:sz w:val="28"/>
      <w:szCs w:val="28"/>
      <w:lang w:eastAsia="en-US"/>
    </w:rPr>
  </w:style>
  <w:style w:type="paragraph" w:styleId="25">
    <w:name w:val="Body Text 2"/>
    <w:basedOn w:val="a"/>
    <w:link w:val="26"/>
    <w:uiPriority w:val="99"/>
    <w:semiHidden/>
    <w:unhideWhenUsed/>
    <w:rsid w:val="0027365B"/>
    <w:pPr>
      <w:spacing w:after="120" w:line="480" w:lineRule="auto"/>
    </w:pPr>
  </w:style>
  <w:style w:type="character" w:customStyle="1" w:styleId="26">
    <w:name w:val="Основной текст 2 Знак"/>
    <w:basedOn w:val="a0"/>
    <w:link w:val="25"/>
    <w:uiPriority w:val="99"/>
    <w:semiHidden/>
    <w:rsid w:val="0027365B"/>
    <w:rPr>
      <w:rFonts w:eastAsiaTheme="minorEastAsia"/>
      <w:lang w:eastAsia="ru-RU"/>
    </w:rPr>
  </w:style>
  <w:style w:type="paragraph" w:customStyle="1" w:styleId="Style12">
    <w:name w:val="Style12"/>
    <w:basedOn w:val="a"/>
    <w:uiPriority w:val="99"/>
    <w:rsid w:val="0027365B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13">
    <w:name w:val="Style13"/>
    <w:basedOn w:val="a"/>
    <w:uiPriority w:val="99"/>
    <w:rsid w:val="0027365B"/>
    <w:pPr>
      <w:widowControl w:val="0"/>
      <w:autoSpaceDE w:val="0"/>
      <w:autoSpaceDN w:val="0"/>
      <w:adjustRightInd w:val="0"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FontStyle67">
    <w:name w:val="Font Style67"/>
    <w:basedOn w:val="a0"/>
    <w:uiPriority w:val="99"/>
    <w:rsid w:val="00401E9C"/>
    <w:rPr>
      <w:rFonts w:ascii="Times New Roman" w:hAnsi="Times New Roman" w:cs="Times New Roman"/>
      <w:sz w:val="26"/>
      <w:szCs w:val="26"/>
    </w:rPr>
  </w:style>
  <w:style w:type="paragraph" w:customStyle="1" w:styleId="Style5">
    <w:name w:val="Style5"/>
    <w:basedOn w:val="a"/>
    <w:uiPriority w:val="99"/>
    <w:rsid w:val="00401E9C"/>
    <w:pPr>
      <w:widowControl w:val="0"/>
      <w:autoSpaceDE w:val="0"/>
      <w:autoSpaceDN w:val="0"/>
      <w:adjustRightInd w:val="0"/>
      <w:spacing w:line="320" w:lineRule="exact"/>
      <w:ind w:firstLine="706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FontStyle68">
    <w:name w:val="Font Style68"/>
    <w:basedOn w:val="a0"/>
    <w:uiPriority w:val="99"/>
    <w:rsid w:val="00401E9C"/>
    <w:rPr>
      <w:rFonts w:ascii="Times New Roman" w:hAnsi="Times New Roman" w:cs="Times New Roman"/>
      <w:b/>
      <w:bCs/>
      <w:sz w:val="26"/>
      <w:szCs w:val="26"/>
    </w:rPr>
  </w:style>
  <w:style w:type="paragraph" w:customStyle="1" w:styleId="Style14">
    <w:name w:val="Style14"/>
    <w:basedOn w:val="a"/>
    <w:uiPriority w:val="99"/>
    <w:rsid w:val="00401E9C"/>
    <w:pPr>
      <w:widowControl w:val="0"/>
      <w:autoSpaceDE w:val="0"/>
      <w:autoSpaceDN w:val="0"/>
      <w:adjustRightInd w:val="0"/>
      <w:spacing w:line="324" w:lineRule="exact"/>
      <w:ind w:firstLine="626"/>
    </w:pPr>
    <w:rPr>
      <w:rFonts w:ascii="Times New Roman" w:hAnsi="Times New Roman" w:cs="Times New Roman"/>
      <w:sz w:val="24"/>
      <w:szCs w:val="24"/>
    </w:rPr>
  </w:style>
  <w:style w:type="character" w:customStyle="1" w:styleId="FontStyle45">
    <w:name w:val="Font Style45"/>
    <w:basedOn w:val="a0"/>
    <w:uiPriority w:val="99"/>
    <w:rsid w:val="00401E9C"/>
    <w:rPr>
      <w:rFonts w:ascii="Times New Roman" w:hAnsi="Times New Roman" w:cs="Times New Roman"/>
      <w:b/>
      <w:bCs/>
      <w:sz w:val="20"/>
      <w:szCs w:val="20"/>
    </w:rPr>
  </w:style>
  <w:style w:type="paragraph" w:customStyle="1" w:styleId="Style52">
    <w:name w:val="Style52"/>
    <w:basedOn w:val="a"/>
    <w:uiPriority w:val="99"/>
    <w:rsid w:val="00401E9C"/>
    <w:pPr>
      <w:widowControl w:val="0"/>
      <w:autoSpaceDE w:val="0"/>
      <w:autoSpaceDN w:val="0"/>
      <w:adjustRightInd w:val="0"/>
      <w:spacing w:line="252" w:lineRule="exact"/>
    </w:pPr>
    <w:rPr>
      <w:rFonts w:ascii="Times New Roman" w:hAnsi="Times New Roman" w:cs="Times New Roman"/>
      <w:sz w:val="24"/>
      <w:szCs w:val="24"/>
    </w:rPr>
  </w:style>
  <w:style w:type="character" w:customStyle="1" w:styleId="FontStyle88">
    <w:name w:val="Font Style88"/>
    <w:basedOn w:val="a0"/>
    <w:uiPriority w:val="99"/>
    <w:rsid w:val="00401E9C"/>
    <w:rPr>
      <w:rFonts w:ascii="Times New Roman" w:hAnsi="Times New Roman" w:cs="Times New Roman"/>
      <w:sz w:val="20"/>
      <w:szCs w:val="20"/>
    </w:rPr>
  </w:style>
  <w:style w:type="paragraph" w:customStyle="1" w:styleId="Style43">
    <w:name w:val="Style43"/>
    <w:basedOn w:val="a"/>
    <w:uiPriority w:val="99"/>
    <w:rsid w:val="00401E9C"/>
    <w:pPr>
      <w:widowControl w:val="0"/>
      <w:autoSpaceDE w:val="0"/>
      <w:autoSpaceDN w:val="0"/>
      <w:adjustRightInd w:val="0"/>
      <w:spacing w:line="256" w:lineRule="exact"/>
    </w:pPr>
    <w:rPr>
      <w:rFonts w:ascii="Times New Roman" w:hAnsi="Times New Roman" w:cs="Times New Roman"/>
      <w:sz w:val="24"/>
      <w:szCs w:val="24"/>
    </w:rPr>
  </w:style>
  <w:style w:type="paragraph" w:customStyle="1" w:styleId="Style24">
    <w:name w:val="Style24"/>
    <w:basedOn w:val="a"/>
    <w:uiPriority w:val="99"/>
    <w:rsid w:val="00401E9C"/>
    <w:pPr>
      <w:widowControl w:val="0"/>
      <w:autoSpaceDE w:val="0"/>
      <w:autoSpaceDN w:val="0"/>
      <w:adjustRightInd w:val="0"/>
      <w:spacing w:line="281" w:lineRule="exact"/>
      <w:jc w:val="center"/>
    </w:pPr>
    <w:rPr>
      <w:rFonts w:ascii="Times New Roman" w:hAnsi="Times New Roman" w:cs="Times New Roman"/>
      <w:sz w:val="24"/>
      <w:szCs w:val="24"/>
    </w:rPr>
  </w:style>
  <w:style w:type="paragraph" w:customStyle="1" w:styleId="Style40">
    <w:name w:val="Style40"/>
    <w:basedOn w:val="a"/>
    <w:uiPriority w:val="99"/>
    <w:rsid w:val="00401E9C"/>
    <w:pPr>
      <w:widowControl w:val="0"/>
      <w:autoSpaceDE w:val="0"/>
      <w:autoSpaceDN w:val="0"/>
      <w:adjustRightInd w:val="0"/>
      <w:jc w:val="center"/>
    </w:pPr>
    <w:rPr>
      <w:rFonts w:ascii="Times New Roman" w:hAnsi="Times New Roman" w:cs="Times New Roman"/>
      <w:sz w:val="24"/>
      <w:szCs w:val="24"/>
    </w:rPr>
  </w:style>
  <w:style w:type="character" w:customStyle="1" w:styleId="FontStyle87">
    <w:name w:val="Font Style87"/>
    <w:basedOn w:val="a0"/>
    <w:uiPriority w:val="99"/>
    <w:rsid w:val="00401E9C"/>
    <w:rPr>
      <w:rFonts w:ascii="Times New Roman" w:hAnsi="Times New Roman" w:cs="Times New Roman"/>
      <w:b/>
      <w:bCs/>
      <w:sz w:val="20"/>
      <w:szCs w:val="20"/>
    </w:rPr>
  </w:style>
  <w:style w:type="paragraph" w:customStyle="1" w:styleId="Style2">
    <w:name w:val="Style2"/>
    <w:basedOn w:val="a"/>
    <w:uiPriority w:val="99"/>
    <w:rsid w:val="00401E9C"/>
    <w:pPr>
      <w:widowControl w:val="0"/>
      <w:autoSpaceDE w:val="0"/>
      <w:autoSpaceDN w:val="0"/>
      <w:adjustRightInd w:val="0"/>
    </w:pPr>
    <w:rPr>
      <w:rFonts w:ascii="Times New Roman" w:hAnsi="Times New Roman" w:cs="Times New Roman"/>
      <w:sz w:val="24"/>
      <w:szCs w:val="24"/>
    </w:rPr>
  </w:style>
  <w:style w:type="character" w:customStyle="1" w:styleId="FontStyle71">
    <w:name w:val="Font Style71"/>
    <w:basedOn w:val="a0"/>
    <w:uiPriority w:val="99"/>
    <w:rsid w:val="00401E9C"/>
    <w:rPr>
      <w:rFonts w:ascii="Times New Roman" w:hAnsi="Times New Roman" w:cs="Times New Roman"/>
      <w:i/>
      <w:iCs/>
      <w:sz w:val="26"/>
      <w:szCs w:val="26"/>
    </w:rPr>
  </w:style>
  <w:style w:type="paragraph" w:customStyle="1" w:styleId="Style9">
    <w:name w:val="Style9"/>
    <w:basedOn w:val="a"/>
    <w:uiPriority w:val="99"/>
    <w:rsid w:val="00401E9C"/>
    <w:pPr>
      <w:widowControl w:val="0"/>
      <w:autoSpaceDE w:val="0"/>
      <w:autoSpaceDN w:val="0"/>
      <w:adjustRightInd w:val="0"/>
      <w:jc w:val="center"/>
    </w:pPr>
    <w:rPr>
      <w:rFonts w:ascii="Times New Roman" w:hAnsi="Times New Roman" w:cs="Times New Roman"/>
      <w:sz w:val="24"/>
      <w:szCs w:val="24"/>
    </w:rPr>
  </w:style>
  <w:style w:type="character" w:customStyle="1" w:styleId="FontStyle46">
    <w:name w:val="Font Style46"/>
    <w:basedOn w:val="a0"/>
    <w:uiPriority w:val="99"/>
    <w:rsid w:val="00401E9C"/>
    <w:rPr>
      <w:rFonts w:ascii="Times New Roman" w:hAnsi="Times New Roman" w:cs="Times New Roman"/>
      <w:b/>
      <w:bCs/>
      <w:sz w:val="22"/>
      <w:szCs w:val="22"/>
    </w:rPr>
  </w:style>
  <w:style w:type="paragraph" w:customStyle="1" w:styleId="Style33">
    <w:name w:val="Style33"/>
    <w:basedOn w:val="a"/>
    <w:uiPriority w:val="99"/>
    <w:rsid w:val="00401E9C"/>
    <w:pPr>
      <w:widowControl w:val="0"/>
      <w:autoSpaceDE w:val="0"/>
      <w:autoSpaceDN w:val="0"/>
      <w:adjustRightInd w:val="0"/>
      <w:spacing w:line="274" w:lineRule="exact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FontStyle82">
    <w:name w:val="Font Style82"/>
    <w:basedOn w:val="a0"/>
    <w:uiPriority w:val="99"/>
    <w:rsid w:val="00401E9C"/>
    <w:rPr>
      <w:rFonts w:ascii="Times New Roman" w:hAnsi="Times New Roman" w:cs="Times New Roman"/>
      <w:sz w:val="16"/>
      <w:szCs w:val="16"/>
    </w:rPr>
  </w:style>
  <w:style w:type="paragraph" w:styleId="32">
    <w:name w:val="Body Text 3"/>
    <w:basedOn w:val="a"/>
    <w:link w:val="33"/>
    <w:rsid w:val="00C565AD"/>
    <w:pPr>
      <w:spacing w:after="120"/>
    </w:pPr>
    <w:rPr>
      <w:rFonts w:ascii="Times New Roman" w:eastAsia="Times New Roman" w:hAnsi="Times New Roman" w:cs="Times New Roman"/>
      <w:sz w:val="16"/>
      <w:szCs w:val="16"/>
    </w:rPr>
  </w:style>
  <w:style w:type="character" w:customStyle="1" w:styleId="33">
    <w:name w:val="Основной текст 3 Знак"/>
    <w:basedOn w:val="a0"/>
    <w:link w:val="32"/>
    <w:rsid w:val="00C565AD"/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styleId="afb">
    <w:name w:val="Placeholder Text"/>
    <w:basedOn w:val="a0"/>
    <w:uiPriority w:val="99"/>
    <w:semiHidden/>
    <w:rsid w:val="00EB0494"/>
    <w:rPr>
      <w:color w:val="808080"/>
    </w:rPr>
  </w:style>
  <w:style w:type="character" w:customStyle="1" w:styleId="30">
    <w:name w:val="Заголовок 3 Знак"/>
    <w:basedOn w:val="a0"/>
    <w:link w:val="3"/>
    <w:uiPriority w:val="9"/>
    <w:semiHidden/>
    <w:rsid w:val="00FF0241"/>
    <w:rPr>
      <w:rFonts w:asciiTheme="majorHAnsi" w:eastAsiaTheme="majorEastAsia" w:hAnsiTheme="majorHAnsi" w:cstheme="majorBidi"/>
      <w:b/>
      <w:bCs/>
      <w:color w:val="4F81BD" w:themeColor="accent1"/>
      <w:lang w:eastAsia="ru-RU"/>
    </w:rPr>
  </w:style>
  <w:style w:type="paragraph" w:styleId="afc">
    <w:name w:val="No Spacing"/>
    <w:uiPriority w:val="1"/>
    <w:qFormat/>
    <w:rsid w:val="00FF0241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26">
    <w:name w:val="Font Style26"/>
    <w:basedOn w:val="a0"/>
    <w:uiPriority w:val="99"/>
    <w:rsid w:val="00FF0241"/>
    <w:rPr>
      <w:rFonts w:ascii="Times New Roman" w:hAnsi="Times New Roman" w:cs="Times New Roman" w:hint="default"/>
      <w:sz w:val="26"/>
      <w:szCs w:val="26"/>
    </w:rPr>
  </w:style>
  <w:style w:type="character" w:customStyle="1" w:styleId="FontStyle33">
    <w:name w:val="Font Style33"/>
    <w:basedOn w:val="a0"/>
    <w:uiPriority w:val="99"/>
    <w:rsid w:val="00FF0241"/>
    <w:rPr>
      <w:rFonts w:ascii="Times New Roman" w:hAnsi="Times New Roman" w:cs="Times New Roman" w:hint="default"/>
      <w:b/>
      <w:bCs/>
      <w:sz w:val="22"/>
      <w:szCs w:val="22"/>
    </w:rPr>
  </w:style>
  <w:style w:type="table" w:customStyle="1" w:styleId="116">
    <w:name w:val="Сетка таблицы116"/>
    <w:basedOn w:val="a1"/>
    <w:uiPriority w:val="59"/>
    <w:rsid w:val="00FF0241"/>
    <w:pPr>
      <w:spacing w:line="360" w:lineRule="auto"/>
      <w:ind w:firstLine="397"/>
      <w:jc w:val="both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425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589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59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457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496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0760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8421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974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864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422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7361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219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863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256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725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017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748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924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263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050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587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794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832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224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658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334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3474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183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287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814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993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6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84" Type="http://schemas.microsoft.com/office/2018/08/relationships/commentsExtensible" Target="commentsExtensible.xml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header" Target="header1.xml"/><Relationship Id="rId5" Type="http://schemas.openxmlformats.org/officeDocument/2006/relationships/webSettings" Target="webSettings.xml"/><Relationship Id="rId61" Type="http://schemas.openxmlformats.org/officeDocument/2006/relationships/image" Target="media/image27.wmf"/><Relationship Id="rId82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81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80" Type="http://schemas.openxmlformats.org/officeDocument/2006/relationships/header" Target="header2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8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F6421F3C-3CE7-475E-AE62-9B854C20799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01</TotalTime>
  <Pages>6</Pages>
  <Words>1138</Words>
  <Characters>6490</Characters>
  <Application>Microsoft Office Word</Application>
  <DocSecurity>0</DocSecurity>
  <Lines>54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Сибирский федеральный университет</Company>
  <LinksUpToDate>false</LinksUpToDate>
  <CharactersWithSpaces>761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EBerezina</dc:creator>
  <cp:lastModifiedBy>TheorS02</cp:lastModifiedBy>
  <cp:revision>140</cp:revision>
  <cp:lastPrinted>2022-06-24T02:53:00Z</cp:lastPrinted>
  <dcterms:created xsi:type="dcterms:W3CDTF">2022-07-20T04:07:00Z</dcterms:created>
  <dcterms:modified xsi:type="dcterms:W3CDTF">2025-09-12T07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